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0FE1" w:rsidRDefault="000E0FE1" w:rsidP="000E0FE1">
      <w:pPr>
        <w:pStyle w:val="Default"/>
      </w:pPr>
      <w:r>
        <w:t>SB/HCV</w:t>
      </w:r>
    </w:p>
    <w:p w:rsidR="000E0FE1" w:rsidRDefault="000E0FE1" w:rsidP="000E0FE1">
      <w:pPr>
        <w:pStyle w:val="Default"/>
        <w:jc w:val="center"/>
        <w:rPr>
          <w:sz w:val="32"/>
          <w:szCs w:val="32"/>
        </w:rPr>
      </w:pPr>
      <w:r>
        <w:rPr>
          <w:sz w:val="32"/>
          <w:szCs w:val="32"/>
        </w:rPr>
        <w:t>PHY 103: General Physics 2 (2014 – 2015, Semester – I)</w:t>
      </w:r>
    </w:p>
    <w:p w:rsidR="000E0FE1" w:rsidRDefault="000E0FE1" w:rsidP="000E0FE1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Department of Physics</w:t>
      </w:r>
    </w:p>
    <w:p w:rsidR="000E0FE1" w:rsidRDefault="000E0FE1" w:rsidP="000E0FE1">
      <w:pPr>
        <w:pStyle w:val="Default"/>
        <w:jc w:val="center"/>
        <w:rPr>
          <w:sz w:val="23"/>
          <w:szCs w:val="23"/>
        </w:rPr>
      </w:pPr>
      <w:r>
        <w:rPr>
          <w:sz w:val="23"/>
          <w:szCs w:val="23"/>
        </w:rPr>
        <w:t>Indian Institute of Technology - Kanpur</w:t>
      </w:r>
    </w:p>
    <w:p w:rsidR="00C256FD" w:rsidRPr="00AF44A7" w:rsidRDefault="000E0FE1" w:rsidP="000E0FE1">
      <w:pPr>
        <w:ind w:left="0" w:firstLine="0"/>
        <w:jc w:val="center"/>
        <w:rPr>
          <w:rFonts w:ascii="Bookman Old Style" w:hAnsi="Bookman Old Style"/>
          <w:b/>
        </w:rPr>
      </w:pPr>
      <w:r>
        <w:rPr>
          <w:b/>
          <w:bCs/>
          <w:noProof/>
          <w:sz w:val="28"/>
          <w:szCs w:val="28"/>
          <w:lang w:bidi="hi-IN"/>
        </w:rPr>
        <w:pict>
          <v:oval id="_x0000_s1158" style="position:absolute;left:0;text-align:left;margin-left:-4.7pt;margin-top:29.8pt;width:16.1pt;height:15.05pt;z-index:-251654144"/>
        </w:pict>
      </w:r>
      <w:r>
        <w:rPr>
          <w:b/>
          <w:bCs/>
          <w:sz w:val="28"/>
          <w:szCs w:val="28"/>
        </w:rPr>
        <w:t>Assignment-</w:t>
      </w:r>
      <w:r w:rsidRPr="00AF44A7">
        <w:rPr>
          <w:rFonts w:ascii="Bookman Old Style" w:hAnsi="Bookman Old Style"/>
          <w:b/>
        </w:rPr>
        <w:t xml:space="preserve"> </w:t>
      </w:r>
      <w:r>
        <w:rPr>
          <w:rFonts w:ascii="Bookman Old Style" w:hAnsi="Bookman Old Style"/>
          <w:b/>
        </w:rPr>
        <w:t>9 (*</w:t>
      </w:r>
      <w:proofErr w:type="spellStart"/>
      <w:proofErr w:type="gramStart"/>
      <w:r>
        <w:rPr>
          <w:rFonts w:ascii="Bookman Old Style" w:hAnsi="Bookman Old Style"/>
          <w:b/>
        </w:rPr>
        <w:t>ed</w:t>
      </w:r>
      <w:proofErr w:type="spellEnd"/>
      <w:proofErr w:type="gramEnd"/>
      <w:r>
        <w:rPr>
          <w:rFonts w:ascii="Bookman Old Style" w:hAnsi="Bookman Old Style"/>
          <w:b/>
        </w:rPr>
        <w:t xml:space="preserve"> questions will not be done in tutorial)</w:t>
      </w:r>
    </w:p>
    <w:p w:rsidR="00C256FD" w:rsidRDefault="00C256FD" w:rsidP="000E0FE1">
      <w:pPr>
        <w:pStyle w:val="questions"/>
        <w:numPr>
          <w:ilvl w:val="0"/>
          <w:numId w:val="0"/>
        </w:numPr>
        <w:ind w:left="-101"/>
        <w:rPr>
          <w:sz w:val="20"/>
          <w:szCs w:val="20"/>
        </w:rPr>
      </w:pPr>
      <w:r w:rsidRPr="00882E30">
        <w:rPr>
          <w:b/>
        </w:rPr>
        <w:t>1</w:t>
      </w:r>
      <w:r w:rsidR="007315FF">
        <w:rPr>
          <w:b/>
        </w:rPr>
        <w:t xml:space="preserve">* </w:t>
      </w:r>
      <w:r w:rsidRPr="00882E30">
        <w:t xml:space="preserve"> A conducting  spherical  shell of radius R  rotates  about </w:t>
      </w:r>
      <w:r>
        <w:t>a diameter</w:t>
      </w:r>
      <w:r w:rsidR="008E0F43">
        <w:t>,</w:t>
      </w:r>
      <w:r>
        <w:t xml:space="preserve"> taken </w:t>
      </w:r>
      <w:r w:rsidR="008E0F43">
        <w:t>as</w:t>
      </w:r>
      <w:r w:rsidR="008E0F43" w:rsidRPr="00882E30">
        <w:t xml:space="preserve"> </w:t>
      </w:r>
      <w:r w:rsidRPr="00882E30">
        <w:t xml:space="preserve">the </w:t>
      </w:r>
      <w:r w:rsidRPr="00882E30">
        <w:rPr>
          <w:i/>
        </w:rPr>
        <w:t>z-</w:t>
      </w:r>
      <w:r w:rsidRPr="00882E30">
        <w:t>axis</w:t>
      </w:r>
      <w:r>
        <w:t>,</w:t>
      </w:r>
      <w:r w:rsidRPr="00882E30">
        <w:t xml:space="preserve"> with angular  velocity </w:t>
      </w:r>
      <w:r w:rsidRPr="00882E30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0.95pt" o:ole="">
            <v:imagedata r:id="rId5" o:title=""/>
          </v:shape>
          <o:OLEObject Type="Embed" ProgID="Equation.DSMT4" ShapeID="_x0000_i1025" DrawAspect="Content" ObjectID="_1473678438" r:id="rId6"/>
        </w:object>
      </w:r>
      <w:r w:rsidRPr="00882E30">
        <w:t xml:space="preserve"> in a uniform magnetic</w:t>
      </w:r>
      <w:r w:rsidRPr="005A1524">
        <w:rPr>
          <w:sz w:val="20"/>
          <w:szCs w:val="20"/>
        </w:rPr>
        <w:t xml:space="preserve">  field </w:t>
      </w:r>
      <w:r w:rsidRPr="005A1524">
        <w:rPr>
          <w:position w:val="-12"/>
          <w:sz w:val="20"/>
          <w:szCs w:val="20"/>
        </w:rPr>
        <w:object w:dxaOrig="820" w:dyaOrig="400">
          <v:shape id="_x0000_i1026" type="#_x0000_t75" style="width:40.9pt;height:20.15pt" o:ole="">
            <v:imagedata r:id="rId7" o:title=""/>
          </v:shape>
          <o:OLEObject Type="Embed" ProgID="Equation.DSMT4" ShapeID="_x0000_i1026" DrawAspect="Content" ObjectID="_1473678439" r:id="rId8"/>
        </w:object>
      </w:r>
      <w:r w:rsidRPr="005A1524">
        <w:rPr>
          <w:sz w:val="20"/>
          <w:szCs w:val="20"/>
        </w:rPr>
        <w:t xml:space="preserve"> Calculate the </w:t>
      </w:r>
      <w:proofErr w:type="spellStart"/>
      <w:r w:rsidRPr="005A1524">
        <w:rPr>
          <w:sz w:val="20"/>
          <w:szCs w:val="20"/>
        </w:rPr>
        <w:t>emf</w:t>
      </w:r>
      <w:proofErr w:type="spellEnd"/>
      <w:r w:rsidRPr="005A1524">
        <w:rPr>
          <w:sz w:val="20"/>
          <w:szCs w:val="20"/>
        </w:rPr>
        <w:t xml:space="preserve"> developed  between  the </w:t>
      </w:r>
      <w:r>
        <w:rPr>
          <w:sz w:val="20"/>
          <w:szCs w:val="20"/>
        </w:rPr>
        <w:t xml:space="preserve">points with </w:t>
      </w:r>
      <w:r w:rsidRPr="00DC062B">
        <w:rPr>
          <w:position w:val="-6"/>
        </w:rPr>
        <w:object w:dxaOrig="540" w:dyaOrig="279">
          <v:shape id="_x0000_i1027" type="#_x0000_t75" style="width:27.05pt;height:13.8pt" o:ole="">
            <v:imagedata r:id="rId9" o:title=""/>
          </v:shape>
          <o:OLEObject Type="Embed" ProgID="Equation.DSMT4" ShapeID="_x0000_i1027" DrawAspect="Content" ObjectID="_1473678440" r:id="rId10"/>
        </w:objec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and</w:t>
      </w:r>
      <w:proofErr w:type="spellEnd"/>
      <w:r>
        <w:rPr>
          <w:sz w:val="20"/>
          <w:szCs w:val="20"/>
        </w:rPr>
        <w:t xml:space="preserve"> </w:t>
      </w:r>
      <w:r w:rsidRPr="00DC062B">
        <w:rPr>
          <w:position w:val="-4"/>
        </w:rPr>
        <w:object w:dxaOrig="600" w:dyaOrig="260">
          <v:shape id="_x0000_i1028" type="#_x0000_t75" style="width:29.95pt;height:13.25pt" o:ole="">
            <v:imagedata r:id="rId11" o:title=""/>
          </v:shape>
          <o:OLEObject Type="Embed" ProgID="Equation.DSMT4" ShapeID="_x0000_i1028" DrawAspect="Content" ObjectID="_1473678441" r:id="rId12"/>
        </w:object>
      </w:r>
      <w:r>
        <w:rPr>
          <w:sz w:val="20"/>
          <w:szCs w:val="20"/>
        </w:rPr>
        <w:t>.</w:t>
      </w:r>
    </w:p>
    <w:p w:rsidR="003A300E" w:rsidRPr="00C256FD" w:rsidRDefault="003A300E" w:rsidP="00C05C1B">
      <w:pPr>
        <w:pStyle w:val="questions"/>
        <w:numPr>
          <w:ilvl w:val="0"/>
          <w:numId w:val="0"/>
        </w:numPr>
        <w:ind w:left="-360"/>
        <w:rPr>
          <w:sz w:val="20"/>
          <w:szCs w:val="20"/>
        </w:rPr>
      </w:pPr>
    </w:p>
    <w:p w:rsidR="003A300E" w:rsidRDefault="005A78D6" w:rsidP="000E0FE1">
      <w:pPr>
        <w:pStyle w:val="questions"/>
        <w:numPr>
          <w:ilvl w:val="0"/>
          <w:numId w:val="0"/>
        </w:numPr>
        <w:ind w:left="-101"/>
      </w:pPr>
      <w:r w:rsidRPr="005A78D6">
        <w:rPr>
          <w:noProof/>
          <w:sz w:val="18"/>
        </w:rPr>
        <w:pict>
          <v:shape id="_x0000_s1026" type="#_x0000_t75" style="position:absolute;left:0;text-align:left;margin-left:372.1pt;margin-top:1.6pt;width:113.9pt;height:90.25pt;z-index:251658240">
            <v:imagedata r:id="rId13" o:title=""/>
            <w10:wrap type="square"/>
          </v:shape>
          <o:OLEObject Type="Embed" ProgID="CorelDRAW.Graphic.13" ShapeID="_x0000_s1026" DrawAspect="Content" ObjectID="_1473678485" r:id="rId14"/>
        </w:pict>
      </w:r>
      <w:proofErr w:type="gramStart"/>
      <w:r w:rsidR="00C256FD" w:rsidRPr="00AF44A7">
        <w:rPr>
          <w:b/>
        </w:rPr>
        <w:t>2</w:t>
      </w:r>
      <w:r w:rsidR="007315FF">
        <w:rPr>
          <w:b/>
        </w:rPr>
        <w:t xml:space="preserve"> </w:t>
      </w:r>
      <w:r w:rsidR="00C256FD" w:rsidRPr="00AF44A7">
        <w:t xml:space="preserve"> </w:t>
      </w:r>
      <w:r w:rsidR="003A300E">
        <w:t>Two</w:t>
      </w:r>
      <w:proofErr w:type="gramEnd"/>
      <w:r w:rsidR="003A300E">
        <w:t xml:space="preserve"> parallel, thick metallic rods make </w:t>
      </w:r>
      <w:r w:rsidR="007315FF">
        <w:t>a</w:t>
      </w:r>
      <w:r w:rsidR="003A300E">
        <w:t>n inclined t</w:t>
      </w:r>
      <w:r w:rsidR="00976924">
        <w:t>r</w:t>
      </w:r>
      <w:r w:rsidR="003A300E">
        <w:t xml:space="preserve">ack on which a metallic bar slides down. </w:t>
      </w:r>
      <w:proofErr w:type="gramStart"/>
      <w:r w:rsidR="003A300E">
        <w:t>The separation between the rods in L</w:t>
      </w:r>
      <w:r w:rsidR="007315FF">
        <w:t>.</w:t>
      </w:r>
      <w:proofErr w:type="gramEnd"/>
      <w:r w:rsidR="003A300E">
        <w:t xml:space="preserve"> There is a uniform magnetic field B perpendicular to the plane of the track as shown. To start with the track is open on both sides. The resistance and the friction is to be neglect</w:t>
      </w:r>
      <w:r w:rsidR="007315FF">
        <w:t>ed</w:t>
      </w:r>
      <w:r w:rsidR="003A300E">
        <w:t xml:space="preserve"> everywhere. The mass of the bar is m.</w:t>
      </w:r>
      <w:r w:rsidR="003A300E" w:rsidRPr="0023597E">
        <w:t xml:space="preserve"> </w:t>
      </w:r>
      <w:r w:rsidR="003A300E" w:rsidRPr="00250B54">
        <w:t xml:space="preserve">(a) </w:t>
      </w:r>
      <w:proofErr w:type="gramStart"/>
      <w:r w:rsidR="003A300E" w:rsidRPr="00250B54">
        <w:t>The</w:t>
      </w:r>
      <w:proofErr w:type="gramEnd"/>
      <w:r w:rsidR="003A300E" w:rsidRPr="00250B54">
        <w:t xml:space="preserve"> ends</w:t>
      </w:r>
      <w:r w:rsidR="003A300E">
        <w:t xml:space="preserve"> A and B of the track are </w:t>
      </w:r>
      <w:r w:rsidR="003A300E" w:rsidRPr="000E0FE1">
        <w:t>joined</w:t>
      </w:r>
      <w:r w:rsidR="003A300E">
        <w:t xml:space="preserve"> by a resistance</w:t>
      </w:r>
      <w:r w:rsidR="009653D6">
        <w:t xml:space="preserve"> R. Find the velocity as a function</w:t>
      </w:r>
      <w:r w:rsidR="003A300E">
        <w:t xml:space="preserve"> of time (t). Show that</w:t>
      </w:r>
      <w:r w:rsidR="00976924">
        <w:t xml:space="preserve"> the bar acquires a ter</w:t>
      </w:r>
      <w:r w:rsidR="003A300E">
        <w:t xml:space="preserve">minal velocity and find its value. (b) </w:t>
      </w:r>
      <w:r w:rsidR="007315FF">
        <w:t>Instead of resistance, a</w:t>
      </w:r>
      <w:r w:rsidR="003A300E">
        <w:t xml:space="preserve"> capacitor of capacitance C is joined across A and B. </w:t>
      </w:r>
      <w:r w:rsidR="007315FF">
        <w:t xml:space="preserve">Show </w:t>
      </w:r>
      <w:r w:rsidR="003A300E">
        <w:t>that the rod slides down with a constant acceleration and find its value.</w:t>
      </w:r>
    </w:p>
    <w:p w:rsidR="003A300E" w:rsidRDefault="003A300E" w:rsidP="003A300E">
      <w:pPr>
        <w:pStyle w:val="questions"/>
        <w:numPr>
          <w:ilvl w:val="0"/>
          <w:numId w:val="0"/>
        </w:numPr>
        <w:rPr>
          <w:szCs w:val="22"/>
        </w:rPr>
      </w:pPr>
      <w:r>
        <w:rPr>
          <w:szCs w:val="22"/>
        </w:rPr>
        <w:t xml:space="preserve">                                                                                              [Ans. </w:t>
      </w:r>
      <w:r w:rsidRPr="009447E1">
        <w:rPr>
          <w:position w:val="-24"/>
        </w:rPr>
        <w:object w:dxaOrig="1060" w:dyaOrig="620">
          <v:shape id="_x0000_i1029" type="#_x0000_t75" style="width:53pt;height:31.1pt" o:ole="">
            <v:imagedata r:id="rId15" o:title=""/>
          </v:shape>
          <o:OLEObject Type="Embed" ProgID="Equation.DSMT4" ShapeID="_x0000_i1029" DrawAspect="Content" ObjectID="_1473678442" r:id="rId16"/>
        </w:object>
      </w:r>
      <w:r w:rsidRPr="00871D44">
        <w:rPr>
          <w:szCs w:val="22"/>
        </w:rPr>
        <w:t xml:space="preserve"> </w:t>
      </w:r>
      <w:r>
        <w:rPr>
          <w:szCs w:val="22"/>
        </w:rPr>
        <w:t>(b</w:t>
      </w:r>
      <w:proofErr w:type="gramStart"/>
      <w:r>
        <w:rPr>
          <w:szCs w:val="22"/>
        </w:rPr>
        <w:t>)</w:t>
      </w:r>
      <w:r w:rsidRPr="009447E1">
        <w:rPr>
          <w:position w:val="-24"/>
        </w:rPr>
        <w:t xml:space="preserve"> </w:t>
      </w:r>
      <w:r w:rsidRPr="009447E1">
        <w:rPr>
          <w:position w:val="-24"/>
        </w:rPr>
        <w:object w:dxaOrig="1160" w:dyaOrig="620">
          <v:shape id="_x0000_i1030" type="#_x0000_t75" style="width:57.6pt;height:31.1pt" o:ole="">
            <v:imagedata r:id="rId17" o:title=""/>
          </v:shape>
          <o:OLEObject Type="Embed" ProgID="Equation.DSMT4" ShapeID="_x0000_i1030" DrawAspect="Content" ObjectID="_1473678443" r:id="rId18"/>
        </w:object>
      </w:r>
      <w:r w:rsidRPr="00871D44">
        <w:rPr>
          <w:szCs w:val="22"/>
        </w:rPr>
        <w:t xml:space="preserve"> </w:t>
      </w:r>
      <w:r>
        <w:rPr>
          <w:szCs w:val="22"/>
        </w:rPr>
        <w:t>]</w:t>
      </w:r>
    </w:p>
    <w:p w:rsidR="00C256FD" w:rsidRPr="00AF44A7" w:rsidRDefault="00C256FD" w:rsidP="00C05C1B">
      <w:pPr>
        <w:pStyle w:val="questions"/>
        <w:numPr>
          <w:ilvl w:val="0"/>
          <w:numId w:val="0"/>
        </w:numPr>
        <w:ind w:left="-360"/>
        <w:rPr>
          <w:szCs w:val="22"/>
        </w:rPr>
      </w:pPr>
    </w:p>
    <w:p w:rsidR="00C256FD" w:rsidRDefault="005A78D6" w:rsidP="000E0FE1">
      <w:pPr>
        <w:pStyle w:val="questions"/>
        <w:numPr>
          <w:ilvl w:val="0"/>
          <w:numId w:val="0"/>
        </w:numPr>
      </w:pPr>
      <w:r w:rsidRPr="005A78D6">
        <w:rPr>
          <w:b/>
          <w:noProof/>
        </w:rPr>
        <w:pict>
          <v:shape id="_x0000_s1109" type="#_x0000_t75" style="position:absolute;left:0;text-align:left;margin-left:406pt;margin-top:9.65pt;width:94.5pt;height:89.35pt;z-index:251660288">
            <v:imagedata r:id="rId19" o:title=""/>
            <w10:wrap type="square"/>
          </v:shape>
          <o:OLEObject Type="Embed" ProgID="CorelDRAW.Graphic.13" ShapeID="_x0000_s1109" DrawAspect="Content" ObjectID="_1473678486" r:id="rId20"/>
        </w:pict>
      </w:r>
      <w:r w:rsidR="007315FF">
        <w:rPr>
          <w:b/>
        </w:rPr>
        <w:t>3*</w:t>
      </w:r>
      <w:r w:rsidR="00C256FD" w:rsidRPr="00AF44A7">
        <w:t xml:space="preserve"> </w:t>
      </w:r>
      <w:r w:rsidR="00C256FD">
        <w:t xml:space="preserve">A closed plane loop </w:t>
      </w:r>
      <w:r w:rsidR="00C256FD" w:rsidRPr="00C570D7">
        <w:rPr>
          <w:position w:val="-6"/>
        </w:rPr>
        <w:object w:dxaOrig="180" w:dyaOrig="220">
          <v:shape id="_x0000_i1031" type="#_x0000_t75" style="width:9.2pt;height:10.95pt" o:ole="">
            <v:imagedata r:id="rId21" o:title=""/>
          </v:shape>
          <o:OLEObject Type="Embed" ProgID="Equation.DSMT4" ShapeID="_x0000_i1031" DrawAspect="Content" ObjectID="_1473678444" r:id="rId22"/>
        </w:object>
      </w:r>
      <w:r w:rsidR="00C256FD">
        <w:t xml:space="preserve"> moves in a magnetic field. At a certain </w:t>
      </w:r>
      <w:proofErr w:type="gramStart"/>
      <w:r w:rsidR="00C256FD">
        <w:t xml:space="preserve">time </w:t>
      </w:r>
      <w:proofErr w:type="gramEnd"/>
      <w:r w:rsidR="00C256FD" w:rsidRPr="00C570D7">
        <w:rPr>
          <w:position w:val="-6"/>
        </w:rPr>
        <w:object w:dxaOrig="139" w:dyaOrig="240">
          <v:shape id="_x0000_i1032" type="#_x0000_t75" style="width:6.9pt;height:11.5pt" o:ole="">
            <v:imagedata r:id="rId23" o:title=""/>
          </v:shape>
          <o:OLEObject Type="Embed" ProgID="Equation.DSMT4" ShapeID="_x0000_i1032" DrawAspect="Content" ObjectID="_1473678445" r:id="rId24"/>
        </w:object>
      </w:r>
      <w:r w:rsidR="00C256FD">
        <w:t xml:space="preserve">, its configuration is </w:t>
      </w:r>
      <w:r w:rsidR="00C256FD" w:rsidRPr="00C570D7">
        <w:rPr>
          <w:position w:val="-12"/>
        </w:rPr>
        <w:object w:dxaOrig="220" w:dyaOrig="360">
          <v:shape id="_x0000_i1033" type="#_x0000_t75" style="width:10.95pt;height:18.45pt" o:ole="">
            <v:imagedata r:id="rId25" o:title=""/>
          </v:shape>
          <o:OLEObject Type="Embed" ProgID="Equation.DSMT4" ShapeID="_x0000_i1033" DrawAspect="Content" ObjectID="_1473678446" r:id="rId26"/>
        </w:object>
      </w:r>
      <w:r w:rsidR="00C256FD">
        <w:t xml:space="preserve"> and after a small interval </w:t>
      </w:r>
      <w:r w:rsidR="00C256FD" w:rsidRPr="00C570D7">
        <w:rPr>
          <w:position w:val="-6"/>
        </w:rPr>
        <w:object w:dxaOrig="279" w:dyaOrig="279">
          <v:shape id="_x0000_i1034" type="#_x0000_t75" style="width:13.8pt;height:13.8pt" o:ole="">
            <v:imagedata r:id="rId27" o:title=""/>
          </v:shape>
          <o:OLEObject Type="Embed" ProgID="Equation.DSMT4" ShapeID="_x0000_i1034" DrawAspect="Content" ObjectID="_1473678447" r:id="rId28"/>
        </w:object>
      </w:r>
      <w:r w:rsidR="00C256FD">
        <w:t xml:space="preserve">, it is at  </w:t>
      </w:r>
      <w:r w:rsidR="00C256FD" w:rsidRPr="00C570D7">
        <w:rPr>
          <w:position w:val="-12"/>
        </w:rPr>
        <w:object w:dxaOrig="240" w:dyaOrig="360">
          <v:shape id="_x0000_i1035" type="#_x0000_t75" style="width:11.5pt;height:18.45pt" o:ole="">
            <v:imagedata r:id="rId29" o:title=""/>
          </v:shape>
          <o:OLEObject Type="Embed" ProgID="Equation.DSMT4" ShapeID="_x0000_i1035" DrawAspect="Content" ObjectID="_1473678448" r:id="rId30"/>
        </w:object>
      </w:r>
      <w:r w:rsidR="00C256FD">
        <w:t xml:space="preserve"> (figure). Join each point</w:t>
      </w:r>
      <w:r w:rsidR="00960609">
        <w:t xml:space="preserve"> a</w:t>
      </w:r>
      <w:r w:rsidR="00C256FD">
        <w:t xml:space="preserve"> on </w:t>
      </w:r>
      <w:r w:rsidR="00C256FD" w:rsidRPr="00C570D7">
        <w:rPr>
          <w:position w:val="-12"/>
        </w:rPr>
        <w:object w:dxaOrig="220" w:dyaOrig="360">
          <v:shape id="_x0000_i1036" type="#_x0000_t75" style="width:10.95pt;height:18.45pt" o:ole="">
            <v:imagedata r:id="rId25" o:title=""/>
          </v:shape>
          <o:OLEObject Type="Embed" ProgID="Equation.DSMT4" ShapeID="_x0000_i1036" DrawAspect="Content" ObjectID="_1473678449" r:id="rId31"/>
        </w:object>
      </w:r>
      <w:r w:rsidR="00C256FD">
        <w:t xml:space="preserve"> to the </w:t>
      </w:r>
      <w:proofErr w:type="gramStart"/>
      <w:r w:rsidR="00C256FD" w:rsidRPr="000E0FE1">
        <w:t>corresponding</w:t>
      </w:r>
      <w:r w:rsidR="00C256FD">
        <w:t xml:space="preserve"> </w:t>
      </w:r>
      <w:r w:rsidR="00976924">
        <w:t xml:space="preserve"> </w:t>
      </w:r>
      <w:r w:rsidR="00C256FD">
        <w:t>point</w:t>
      </w:r>
      <w:proofErr w:type="gramEnd"/>
      <w:r w:rsidR="00C256FD">
        <w:t xml:space="preserve"> </w:t>
      </w:r>
      <w:r w:rsidR="00C256FD" w:rsidRPr="00A552E2">
        <w:rPr>
          <w:position w:val="-6"/>
        </w:rPr>
        <w:object w:dxaOrig="260" w:dyaOrig="279">
          <v:shape id="_x0000_i1037" type="#_x0000_t75" style="width:12.65pt;height:13.8pt" o:ole="">
            <v:imagedata r:id="rId32" o:title=""/>
          </v:shape>
          <o:OLEObject Type="Embed" ProgID="Equation.DSMT4" ShapeID="_x0000_i1037" DrawAspect="Content" ObjectID="_1473678450" r:id="rId33"/>
        </w:object>
      </w:r>
      <w:r w:rsidR="00C256FD">
        <w:t xml:space="preserve"> on </w:t>
      </w:r>
      <w:r w:rsidR="00C256FD" w:rsidRPr="00C570D7">
        <w:rPr>
          <w:position w:val="-12"/>
        </w:rPr>
        <w:object w:dxaOrig="240" w:dyaOrig="360">
          <v:shape id="_x0000_i1038" type="#_x0000_t75" style="width:11.5pt;height:18.45pt" o:ole="">
            <v:imagedata r:id="rId29" o:title=""/>
          </v:shape>
          <o:OLEObject Type="Embed" ProgID="Equation.DSMT4" ShapeID="_x0000_i1038" DrawAspect="Content" ObjectID="_1473678451" r:id="rId34"/>
        </w:object>
      </w:r>
      <w:r w:rsidR="00976924">
        <w:t>. T</w:t>
      </w:r>
      <w:r w:rsidR="00DA47B1">
        <w:t>his</w:t>
      </w:r>
      <w:r w:rsidR="00C256FD">
        <w:t xml:space="preserve"> makes a strip</w:t>
      </w:r>
      <w:r w:rsidR="007315FF">
        <w:t xml:space="preserve"> with</w:t>
      </w:r>
      <w:r w:rsidR="00C256FD">
        <w:t xml:space="preserve"> </w:t>
      </w:r>
      <w:r w:rsidR="00C256FD" w:rsidRPr="00C570D7">
        <w:rPr>
          <w:position w:val="-12"/>
        </w:rPr>
        <w:object w:dxaOrig="220" w:dyaOrig="360">
          <v:shape id="_x0000_i1039" type="#_x0000_t75" style="width:10.95pt;height:18.45pt" o:ole="">
            <v:imagedata r:id="rId25" o:title=""/>
          </v:shape>
          <o:OLEObject Type="Embed" ProgID="Equation.DSMT4" ShapeID="_x0000_i1039" DrawAspect="Content" ObjectID="_1473678452" r:id="rId35"/>
        </w:object>
      </w:r>
      <w:r w:rsidR="00DA47B1" w:rsidRPr="00DA47B1">
        <w:t xml:space="preserve"> </w:t>
      </w:r>
      <w:r w:rsidR="00DA47B1">
        <w:t>and</w:t>
      </w:r>
      <w:r w:rsidR="00C256FD">
        <w:t xml:space="preserve"> </w:t>
      </w:r>
      <w:r w:rsidR="00C256FD" w:rsidRPr="00C570D7">
        <w:rPr>
          <w:position w:val="-12"/>
        </w:rPr>
        <w:object w:dxaOrig="240" w:dyaOrig="360">
          <v:shape id="_x0000_i1040" type="#_x0000_t75" style="width:11.5pt;height:18.45pt" o:ole="">
            <v:imagedata r:id="rId29" o:title=""/>
          </v:shape>
          <o:OLEObject Type="Embed" ProgID="Equation.DSMT4" ShapeID="_x0000_i1040" DrawAspect="Content" ObjectID="_1473678453" r:id="rId36"/>
        </w:object>
      </w:r>
      <w:r w:rsidR="00DA47B1">
        <w:t xml:space="preserve"> </w:t>
      </w:r>
      <w:r w:rsidR="00C256FD">
        <w:t xml:space="preserve">as the edges. Prove that the difference in the magnetic flux </w:t>
      </w:r>
      <w:r w:rsidR="00C256FD" w:rsidRPr="00A552E2">
        <w:rPr>
          <w:position w:val="-16"/>
        </w:rPr>
        <w:object w:dxaOrig="700" w:dyaOrig="440">
          <v:shape id="_x0000_i1041" type="#_x0000_t75" style="width:35.15pt;height:21.9pt" o:ole="">
            <v:imagedata r:id="rId37" o:title=""/>
          </v:shape>
          <o:OLEObject Type="Embed" ProgID="Equation.DSMT4" ShapeID="_x0000_i1041" DrawAspect="Content" ObjectID="_1473678454" r:id="rId38"/>
        </w:object>
      </w:r>
      <w:r w:rsidR="00C256FD">
        <w:t xml:space="preserve"> through the plane areas bounded by </w:t>
      </w:r>
      <w:r w:rsidR="00C256FD" w:rsidRPr="00C570D7">
        <w:rPr>
          <w:position w:val="-12"/>
        </w:rPr>
        <w:object w:dxaOrig="220" w:dyaOrig="360">
          <v:shape id="_x0000_i1042" type="#_x0000_t75" style="width:10.95pt;height:18.45pt" o:ole="">
            <v:imagedata r:id="rId25" o:title=""/>
          </v:shape>
          <o:OLEObject Type="Embed" ProgID="Equation.DSMT4" ShapeID="_x0000_i1042" DrawAspect="Content" ObjectID="_1473678455" r:id="rId39"/>
        </w:object>
      </w:r>
      <w:r w:rsidR="00C256FD">
        <w:t xml:space="preserve"> and </w:t>
      </w:r>
      <w:r w:rsidR="00C256FD" w:rsidRPr="00C570D7">
        <w:rPr>
          <w:position w:val="-12"/>
        </w:rPr>
        <w:object w:dxaOrig="240" w:dyaOrig="360">
          <v:shape id="_x0000_i1043" type="#_x0000_t75" style="width:11.5pt;height:18.45pt" o:ole="">
            <v:imagedata r:id="rId29" o:title=""/>
          </v:shape>
          <o:OLEObject Type="Embed" ProgID="Equation.DSMT4" ShapeID="_x0000_i1043" DrawAspect="Content" ObjectID="_1473678456" r:id="rId40"/>
        </w:object>
      </w:r>
      <w:r w:rsidR="00C256FD">
        <w:t xml:space="preserve"> has the same magnitude as the flux through the strip. </w:t>
      </w:r>
    </w:p>
    <w:p w:rsidR="00C256FD" w:rsidRPr="00AF44A7" w:rsidRDefault="00C256FD" w:rsidP="00C05C1B">
      <w:pPr>
        <w:spacing w:after="0" w:line="240" w:lineRule="auto"/>
        <w:ind w:left="-360" w:firstLine="0"/>
        <w:rPr>
          <w:rFonts w:ascii="Bookman Old Style" w:hAnsi="Bookman Old Style"/>
        </w:rPr>
      </w:pPr>
    </w:p>
    <w:p w:rsidR="000E32BE" w:rsidRPr="00C05C1B" w:rsidRDefault="005A78D6" w:rsidP="000E0FE1">
      <w:pPr>
        <w:pStyle w:val="questions"/>
        <w:numPr>
          <w:ilvl w:val="0"/>
          <w:numId w:val="0"/>
        </w:numPr>
        <w:ind w:left="-101"/>
      </w:pPr>
      <w:r>
        <w:rPr>
          <w:b/>
          <w:noProof/>
        </w:rPr>
        <w:pict>
          <v:shape id="_x0000_s1065" type="#_x0000_t75" style="position:absolute;left:0;text-align:left;margin-left:415.35pt;margin-top:2.95pt;width:95.4pt;height:66.6pt;z-index:251659264">
            <v:imagedata r:id="rId41" o:title=""/>
            <w10:wrap type="square"/>
          </v:shape>
          <o:OLEObject Type="Embed" ProgID="CorelDRAW.Graphic.14" ShapeID="_x0000_s1065" DrawAspect="Content" ObjectID="_1473678487" r:id="rId42"/>
        </w:pict>
      </w:r>
      <w:r w:rsidR="007315FF">
        <w:rPr>
          <w:b/>
        </w:rPr>
        <w:t>4</w:t>
      </w:r>
      <w:r w:rsidR="000E32BE" w:rsidRPr="000E32BE">
        <w:rPr>
          <w:b/>
        </w:rPr>
        <w:t>(a)</w:t>
      </w:r>
      <w:r w:rsidR="000E32BE">
        <w:t xml:space="preserve"> </w:t>
      </w:r>
      <w:r w:rsidR="000E32BE" w:rsidRPr="00C05C1B">
        <w:t xml:space="preserve">A magnetic field </w:t>
      </w:r>
      <w:r w:rsidR="000E32BE" w:rsidRPr="00C05C1B">
        <w:rPr>
          <w:position w:val="-10"/>
        </w:rPr>
        <w:object w:dxaOrig="1460" w:dyaOrig="340">
          <v:shape id="_x0000_i1044" type="#_x0000_t75" style="width:73.15pt;height:17.3pt" o:ole="">
            <v:imagedata r:id="rId43" o:title=""/>
          </v:shape>
          <o:OLEObject Type="Embed" ProgID="Equation.DSMT4" ShapeID="_x0000_i1044" DrawAspect="Content" ObjectID="_1473678457" r:id="rId44"/>
        </w:object>
      </w:r>
      <w:r w:rsidR="000E32BE" w:rsidRPr="00C05C1B">
        <w:t xml:space="preserve"> exists in a long cylindrical </w:t>
      </w:r>
      <w:proofErr w:type="gramStart"/>
      <w:r w:rsidR="000E32BE" w:rsidRPr="00C05C1B">
        <w:t xml:space="preserve">region </w:t>
      </w:r>
      <w:proofErr w:type="gramEnd"/>
      <w:r w:rsidR="000E32BE" w:rsidRPr="00C05C1B">
        <w:rPr>
          <w:position w:val="-6"/>
        </w:rPr>
        <w:object w:dxaOrig="540" w:dyaOrig="240">
          <v:shape id="_x0000_i1045" type="#_x0000_t75" style="width:27.05pt;height:12.1pt" o:ole="">
            <v:imagedata r:id="rId45" o:title=""/>
          </v:shape>
          <o:OLEObject Type="Embed" ProgID="Equation.DSMT4" ShapeID="_x0000_i1045" DrawAspect="Content" ObjectID="_1473678458" r:id="rId46"/>
        </w:object>
      </w:r>
      <w:r w:rsidR="000E32BE" w:rsidRPr="00C05C1B">
        <w:t xml:space="preserve">. Consider a rectangular path ABCD in the </w:t>
      </w:r>
      <w:r w:rsidR="000E32BE" w:rsidRPr="00C05C1B">
        <w:rPr>
          <w:position w:val="-10"/>
        </w:rPr>
        <w:object w:dxaOrig="460" w:dyaOrig="240">
          <v:shape id="_x0000_i1046" type="#_x0000_t75" style="width:23.05pt;height:12.1pt" o:ole="">
            <v:imagedata r:id="rId47" o:title=""/>
          </v:shape>
          <o:OLEObject Type="Embed" ProgID="Equation.DSMT4" ShapeID="_x0000_i1046" DrawAspect="Content" ObjectID="_1473678459" r:id="rId48"/>
        </w:object>
      </w:r>
      <w:r w:rsidR="000E32BE" w:rsidRPr="00C05C1B">
        <w:t xml:space="preserve"> plane</w:t>
      </w:r>
      <w:r w:rsidR="000E0FE1">
        <w:t xml:space="preserve">, with the center of the </w:t>
      </w:r>
      <w:r w:rsidR="000E32BE" w:rsidRPr="00C05C1B">
        <w:t xml:space="preserve">rectangle at the origin </w:t>
      </w:r>
      <w:r w:rsidR="007315FF">
        <w:t>(</w:t>
      </w:r>
      <w:r w:rsidR="00DA47B1">
        <w:t xml:space="preserve">see </w:t>
      </w:r>
      <w:r w:rsidR="007315FF">
        <w:t>figure</w:t>
      </w:r>
      <w:r w:rsidR="000E32BE" w:rsidRPr="00C05C1B">
        <w:t xml:space="preserve">). Let the length </w:t>
      </w:r>
      <w:r w:rsidR="000E32BE" w:rsidRPr="00C05C1B">
        <w:rPr>
          <w:position w:val="-6"/>
        </w:rPr>
        <w:object w:dxaOrig="660" w:dyaOrig="260">
          <v:shape id="_x0000_i1047" type="#_x0000_t75" style="width:32.85pt;height:13.25pt" o:ole="">
            <v:imagedata r:id="rId49" o:title=""/>
          </v:shape>
          <o:OLEObject Type="Embed" ProgID="Equation.DSMT4" ShapeID="_x0000_i1047" DrawAspect="Content" ObjectID="_1473678460" r:id="rId50"/>
        </w:object>
      </w:r>
      <w:r w:rsidR="000E32BE" w:rsidRPr="00C05C1B">
        <w:t xml:space="preserve"> and</w:t>
      </w:r>
      <w:r w:rsidR="000E32BE" w:rsidRPr="00C05C1B">
        <w:rPr>
          <w:position w:val="-6"/>
        </w:rPr>
        <w:object w:dxaOrig="720" w:dyaOrig="260">
          <v:shape id="_x0000_i1048" type="#_x0000_t75" style="width:36.3pt;height:13.25pt" o:ole="">
            <v:imagedata r:id="rId51" o:title=""/>
          </v:shape>
          <o:OLEObject Type="Embed" ProgID="Equation.DSMT4" ShapeID="_x0000_i1048" DrawAspect="Content" ObjectID="_1473678461" r:id="rId52"/>
        </w:object>
      </w:r>
      <w:r w:rsidR="000E32BE" w:rsidRPr="00C05C1B">
        <w:t>. Find (</w:t>
      </w:r>
      <w:proofErr w:type="spellStart"/>
      <w:r w:rsidR="000E32BE" w:rsidRPr="00C05C1B">
        <w:t>i</w:t>
      </w:r>
      <w:proofErr w:type="spellEnd"/>
      <w:proofErr w:type="gramStart"/>
      <w:r w:rsidR="000E32BE" w:rsidRPr="00C05C1B">
        <w:t xml:space="preserve">) </w:t>
      </w:r>
      <w:r w:rsidR="000E32BE" w:rsidRPr="00C05C1B">
        <w:rPr>
          <w:position w:val="-32"/>
        </w:rPr>
        <w:object w:dxaOrig="639" w:dyaOrig="740">
          <v:shape id="_x0000_i1049" type="#_x0000_t75" style="width:31.7pt;height:36.85pt" o:ole="">
            <v:imagedata r:id="rId53" o:title=""/>
          </v:shape>
          <o:OLEObject Type="Embed" ProgID="Equation.DSMT4" ShapeID="_x0000_i1049" DrawAspect="Content" ObjectID="_1473678462" r:id="rId54"/>
        </w:object>
      </w:r>
      <w:r w:rsidR="000E32BE" w:rsidRPr="00C05C1B">
        <w:t xml:space="preserve"> , (ii) </w:t>
      </w:r>
      <w:r w:rsidR="000E32BE" w:rsidRPr="00C05C1B">
        <w:rPr>
          <w:position w:val="-32"/>
        </w:rPr>
        <w:object w:dxaOrig="639" w:dyaOrig="740">
          <v:shape id="_x0000_i1050" type="#_x0000_t75" style="width:31.7pt;height:36.85pt" o:ole="">
            <v:imagedata r:id="rId55" o:title=""/>
          </v:shape>
          <o:OLEObject Type="Embed" ProgID="Equation.DSMT4" ShapeID="_x0000_i1050" DrawAspect="Content" ObjectID="_1473678463" r:id="rId56"/>
        </w:object>
      </w:r>
      <w:r w:rsidR="000E32BE" w:rsidRPr="00C05C1B">
        <w:t xml:space="preserve">, (iii)  </w:t>
      </w:r>
      <w:r w:rsidR="000E32BE" w:rsidRPr="00C05C1B">
        <w:rPr>
          <w:position w:val="-12"/>
        </w:rPr>
        <w:object w:dxaOrig="720" w:dyaOrig="340">
          <v:shape id="_x0000_i1051" type="#_x0000_t75" style="width:36.3pt;height:17.3pt" o:ole="">
            <v:imagedata r:id="rId57" o:title=""/>
          </v:shape>
          <o:OLEObject Type="Embed" ProgID="Equation.DSMT4" ShapeID="_x0000_i1051" DrawAspect="Content" ObjectID="_1473678464" r:id="rId58"/>
        </w:object>
      </w:r>
      <w:r w:rsidR="000E32BE" w:rsidRPr="00C05C1B">
        <w:t>.</w:t>
      </w:r>
      <w:r w:rsidR="000E32BE" w:rsidRPr="00C05C1B">
        <w:rPr>
          <w:b/>
        </w:rPr>
        <w:t xml:space="preserve">                                                                                                     </w:t>
      </w:r>
    </w:p>
    <w:p w:rsidR="007D186E" w:rsidRPr="007D186E" w:rsidRDefault="000E32BE" w:rsidP="000E0FE1">
      <w:pPr>
        <w:pStyle w:val="questions"/>
        <w:numPr>
          <w:ilvl w:val="0"/>
          <w:numId w:val="0"/>
        </w:numPr>
        <w:ind w:left="-101"/>
      </w:pPr>
      <w:r w:rsidRPr="00C05C1B">
        <w:t>(</w:t>
      </w:r>
      <w:r w:rsidRPr="007D186E">
        <w:rPr>
          <w:b/>
        </w:rPr>
        <w:t>b)</w:t>
      </w:r>
      <w:r w:rsidRPr="007D186E">
        <w:t xml:space="preserve"> </w:t>
      </w:r>
      <w:r w:rsidR="007D186E" w:rsidRPr="007D186E">
        <w:t>Consider the situ</w:t>
      </w:r>
      <w:r w:rsidR="00DA47B1">
        <w:t>ation described above</w:t>
      </w:r>
      <w:r w:rsidR="007D186E" w:rsidRPr="007D186E">
        <w:t xml:space="preserve">. Suppose a uniform frame made of copper is placed to fit ABCD. What is the value </w:t>
      </w:r>
      <w:proofErr w:type="gramStart"/>
      <w:r w:rsidR="007D186E" w:rsidRPr="007D186E">
        <w:t>of</w:t>
      </w:r>
      <w:r w:rsidR="00960609">
        <w:t xml:space="preserve"> </w:t>
      </w:r>
      <w:proofErr w:type="gramEnd"/>
      <w:r w:rsidR="007D186E" w:rsidRPr="007D186E">
        <w:rPr>
          <w:position w:val="-32"/>
        </w:rPr>
        <w:object w:dxaOrig="639" w:dyaOrig="740">
          <v:shape id="_x0000_i1052" type="#_x0000_t75" style="width:31.7pt;height:36.85pt" o:ole="">
            <v:imagedata r:id="rId53" o:title=""/>
          </v:shape>
          <o:OLEObject Type="Embed" ProgID="Equation.DSMT4" ShapeID="_x0000_i1052" DrawAspect="Content" ObjectID="_1473678465" r:id="rId59"/>
        </w:object>
      </w:r>
      <w:r w:rsidR="007D186E" w:rsidRPr="007D186E">
        <w:t xml:space="preserve">.  Why is it </w:t>
      </w:r>
      <w:r w:rsidR="007D186E" w:rsidRPr="000E0FE1">
        <w:t>different</w:t>
      </w:r>
      <w:r w:rsidR="007D186E" w:rsidRPr="007D186E">
        <w:t xml:space="preserve"> from that found in the previous problem? </w:t>
      </w:r>
      <w:r w:rsidR="007315FF">
        <w:t xml:space="preserve">Is </w:t>
      </w:r>
      <w:r w:rsidR="007D186E" w:rsidRPr="007D186E">
        <w:rPr>
          <w:position w:val="-18"/>
        </w:rPr>
        <w:object w:dxaOrig="639" w:dyaOrig="460">
          <v:shape id="_x0000_i1053" type="#_x0000_t75" style="width:31.7pt;height:23.05pt" o:ole="">
            <v:imagedata r:id="rId60" o:title=""/>
          </v:shape>
          <o:OLEObject Type="Embed" ProgID="Equation.DSMT4" ShapeID="_x0000_i1053" DrawAspect="Content" ObjectID="_1473678466" r:id="rId61"/>
        </w:object>
      </w:r>
      <w:r w:rsidR="007D186E" w:rsidRPr="007D186E">
        <w:t xml:space="preserve"> o</w:t>
      </w:r>
      <w:r w:rsidR="007315FF">
        <w:t>v</w:t>
      </w:r>
      <w:r w:rsidR="007D186E" w:rsidRPr="007D186E">
        <w:t>er the rectangle ABCD same or different in the two cases?</w:t>
      </w:r>
    </w:p>
    <w:p w:rsidR="000E32BE" w:rsidRPr="00C05C1B" w:rsidRDefault="00C05C1B" w:rsidP="00C05C1B">
      <w:pPr>
        <w:pStyle w:val="questions"/>
        <w:numPr>
          <w:ilvl w:val="0"/>
          <w:numId w:val="0"/>
        </w:numPr>
        <w:ind w:left="-360"/>
        <w:rPr>
          <w:szCs w:val="22"/>
        </w:rPr>
      </w:pPr>
      <w:r>
        <w:rPr>
          <w:szCs w:val="22"/>
        </w:rPr>
        <w:lastRenderedPageBreak/>
        <w:t xml:space="preserve">             </w:t>
      </w:r>
      <w:r w:rsidR="007315FF">
        <w:rPr>
          <w:szCs w:val="22"/>
        </w:rPr>
        <w:t xml:space="preserve"> [Ans</w:t>
      </w:r>
      <w:proofErr w:type="gramStart"/>
      <w:r w:rsidR="007315FF">
        <w:rPr>
          <w:szCs w:val="22"/>
        </w:rPr>
        <w:t>.(</w:t>
      </w:r>
      <w:proofErr w:type="spellStart"/>
      <w:proofErr w:type="gramEnd"/>
      <w:r w:rsidR="007315FF">
        <w:rPr>
          <w:szCs w:val="22"/>
        </w:rPr>
        <w:t>ai</w:t>
      </w:r>
      <w:proofErr w:type="spellEnd"/>
      <w:r w:rsidR="000E32BE" w:rsidRPr="00C05C1B">
        <w:rPr>
          <w:szCs w:val="22"/>
        </w:rPr>
        <w:t>)</w:t>
      </w:r>
      <w:r w:rsidR="000E32BE" w:rsidRPr="00C05C1B">
        <w:rPr>
          <w:position w:val="-24"/>
          <w:szCs w:val="22"/>
        </w:rPr>
        <w:object w:dxaOrig="1160" w:dyaOrig="580">
          <v:shape id="_x0000_i1064" type="#_x0000_t75" style="width:58.2pt;height:28.8pt" o:ole="">
            <v:imagedata r:id="rId62" o:title=""/>
          </v:shape>
          <o:OLEObject Type="Embed" ProgID="Equation.DSMT4" ShapeID="_x0000_i1064" DrawAspect="Content" ObjectID="_1473678467" r:id="rId63"/>
        </w:object>
      </w:r>
      <w:r w:rsidR="000E32BE" w:rsidRPr="00C05C1B">
        <w:rPr>
          <w:szCs w:val="22"/>
        </w:rPr>
        <w:t>(</w:t>
      </w:r>
      <w:proofErr w:type="spellStart"/>
      <w:r w:rsidR="007315FF">
        <w:rPr>
          <w:szCs w:val="22"/>
        </w:rPr>
        <w:t>aii</w:t>
      </w:r>
      <w:proofErr w:type="spellEnd"/>
      <w:r w:rsidR="000E32BE" w:rsidRPr="00C05C1B">
        <w:rPr>
          <w:szCs w:val="22"/>
        </w:rPr>
        <w:t>)</w:t>
      </w:r>
      <w:r w:rsidR="000E32BE" w:rsidRPr="00C05C1B">
        <w:rPr>
          <w:position w:val="-24"/>
          <w:szCs w:val="22"/>
        </w:rPr>
        <w:object w:dxaOrig="1160" w:dyaOrig="580">
          <v:shape id="_x0000_i1065" type="#_x0000_t75" style="width:58.2pt;height:28.8pt" o:ole="">
            <v:imagedata r:id="rId64" o:title=""/>
          </v:shape>
          <o:OLEObject Type="Embed" ProgID="Equation.DSMT4" ShapeID="_x0000_i1065" DrawAspect="Content" ObjectID="_1473678468" r:id="rId65"/>
        </w:object>
      </w:r>
      <w:r w:rsidR="007315FF">
        <w:rPr>
          <w:szCs w:val="22"/>
        </w:rPr>
        <w:t>(</w:t>
      </w:r>
      <w:proofErr w:type="spellStart"/>
      <w:r w:rsidR="007315FF">
        <w:rPr>
          <w:szCs w:val="22"/>
        </w:rPr>
        <w:t>aiii</w:t>
      </w:r>
      <w:proofErr w:type="spellEnd"/>
      <w:r w:rsidR="000E32BE" w:rsidRPr="00C05C1B">
        <w:rPr>
          <w:szCs w:val="22"/>
        </w:rPr>
        <w:t>)</w:t>
      </w:r>
      <w:r w:rsidR="000E32BE" w:rsidRPr="00C05C1B">
        <w:rPr>
          <w:position w:val="-28"/>
          <w:szCs w:val="22"/>
        </w:rPr>
        <w:object w:dxaOrig="960" w:dyaOrig="620">
          <v:shape id="_x0000_i1066" type="#_x0000_t75" style="width:47.8pt;height:31.1pt" o:ole="">
            <v:imagedata r:id="rId66" o:title=""/>
          </v:shape>
          <o:OLEObject Type="Embed" ProgID="Equation.DSMT4" ShapeID="_x0000_i1066" DrawAspect="Content" ObjectID="_1473678469" r:id="rId67"/>
        </w:object>
      </w:r>
      <w:r w:rsidR="000E32BE" w:rsidRPr="00C05C1B">
        <w:rPr>
          <w:szCs w:val="22"/>
        </w:rPr>
        <w:t>where</w:t>
      </w:r>
      <w:r w:rsidR="000E32BE" w:rsidRPr="00C05C1B">
        <w:rPr>
          <w:position w:val="-10"/>
          <w:szCs w:val="22"/>
        </w:rPr>
        <w:object w:dxaOrig="1820" w:dyaOrig="340">
          <v:shape id="_x0000_i1067" type="#_x0000_t75" style="width:91pt;height:17.3pt" o:ole="">
            <v:imagedata r:id="rId68" o:title=""/>
          </v:shape>
          <o:OLEObject Type="Embed" ProgID="Equation.DSMT4" ShapeID="_x0000_i1067" DrawAspect="Content" ObjectID="_1473678470" r:id="rId69"/>
        </w:object>
      </w:r>
      <w:r w:rsidR="000E32BE" w:rsidRPr="00C05C1B">
        <w:rPr>
          <w:szCs w:val="22"/>
        </w:rPr>
        <w:t>(b)</w:t>
      </w:r>
      <w:r w:rsidR="007D186E" w:rsidRPr="00C05C1B">
        <w:rPr>
          <w:position w:val="-28"/>
          <w:szCs w:val="22"/>
        </w:rPr>
        <w:object w:dxaOrig="800" w:dyaOrig="620">
          <v:shape id="_x0000_i1068" type="#_x0000_t75" style="width:39.75pt;height:31.1pt" o:ole="">
            <v:imagedata r:id="rId70" o:title=""/>
          </v:shape>
          <o:OLEObject Type="Embed" ProgID="Equation.DSMT4" ShapeID="_x0000_i1068" DrawAspect="Content" ObjectID="_1473678471" r:id="rId71"/>
        </w:object>
      </w:r>
      <w:r w:rsidR="007D186E">
        <w:rPr>
          <w:szCs w:val="22"/>
        </w:rPr>
        <w:t>, same</w:t>
      </w:r>
      <w:r w:rsidR="000E32BE" w:rsidRPr="00C05C1B">
        <w:rPr>
          <w:szCs w:val="22"/>
        </w:rPr>
        <w:t>]</w:t>
      </w:r>
    </w:p>
    <w:p w:rsidR="00C05C1B" w:rsidRDefault="007315FF" w:rsidP="000E0FE1">
      <w:pPr>
        <w:pStyle w:val="questions"/>
        <w:numPr>
          <w:ilvl w:val="0"/>
          <w:numId w:val="0"/>
        </w:numPr>
        <w:ind w:left="-101"/>
      </w:pPr>
      <w:proofErr w:type="gramStart"/>
      <w:r>
        <w:rPr>
          <w:b/>
        </w:rPr>
        <w:t xml:space="preserve">5* </w:t>
      </w:r>
      <w:r w:rsidR="000E32BE">
        <w:t xml:space="preserve">A spherical shell of radius </w:t>
      </w:r>
      <w:r w:rsidR="00C05C1B" w:rsidRPr="00C05C1B">
        <w:rPr>
          <w:position w:val="-4"/>
        </w:rPr>
        <w:object w:dxaOrig="240" w:dyaOrig="260">
          <v:shape id="_x0000_i1069" type="#_x0000_t75" style="width:12.1pt;height:13.25pt" o:ole="">
            <v:imagedata r:id="rId72" o:title=""/>
          </v:shape>
          <o:OLEObject Type="Embed" ProgID="Equation.DSMT4" ShapeID="_x0000_i1069" DrawAspect="Content" ObjectID="_1473678472" r:id="rId73"/>
        </w:object>
      </w:r>
      <w:r w:rsidR="000E32BE">
        <w:t xml:space="preserve"> caries a surface current </w:t>
      </w:r>
      <w:r w:rsidR="00C05C1B" w:rsidRPr="00C05C1B">
        <w:rPr>
          <w:position w:val="-14"/>
        </w:rPr>
        <w:object w:dxaOrig="2299" w:dyaOrig="420">
          <v:shape id="_x0000_i1070" type="#_x0000_t75" style="width:114.05pt;height:20.75pt" o:ole="">
            <v:imagedata r:id="rId74" o:title=""/>
          </v:shape>
          <o:OLEObject Type="Embed" ProgID="Equation.DSMT4" ShapeID="_x0000_i1070" DrawAspect="Content" ObjectID="_1473678473" r:id="rId75"/>
        </w:object>
      </w:r>
      <w:r w:rsidR="000E32BE">
        <w:t xml:space="preserve">  in spherical coordinates with the center of the shell as the origin.</w:t>
      </w:r>
      <w:proofErr w:type="gramEnd"/>
      <w:r w:rsidR="000E32BE">
        <w:t xml:space="preserve"> Assume </w:t>
      </w:r>
      <w:r w:rsidR="00C05C1B" w:rsidRPr="00A552E2">
        <w:rPr>
          <w:position w:val="-6"/>
        </w:rPr>
        <w:object w:dxaOrig="240" w:dyaOrig="220">
          <v:shape id="_x0000_i1071" type="#_x0000_t75" style="width:12.1pt;height:10.95pt" o:ole="">
            <v:imagedata r:id="rId76" o:title=""/>
          </v:shape>
          <o:OLEObject Type="Embed" ProgID="Equation.DSMT4" ShapeID="_x0000_i1071" DrawAspect="Content" ObjectID="_1473678474" r:id="rId77"/>
        </w:object>
      </w:r>
      <w:r w:rsidR="000E32BE">
        <w:t xml:space="preserve"> to be small so that the current varies</w:t>
      </w:r>
      <w:r w:rsidR="00C05C1B">
        <w:t xml:space="preserve"> </w:t>
      </w:r>
      <w:r w:rsidR="001C6F88">
        <w:t>slowly.  Find the vector potential and</w:t>
      </w:r>
      <w:r w:rsidR="00C05C1B">
        <w:t xml:space="preserve"> the induced electric field. </w:t>
      </w:r>
    </w:p>
    <w:p w:rsidR="00C05C1B" w:rsidRDefault="00C05C1B" w:rsidP="00C05C1B">
      <w:pPr>
        <w:ind w:left="-360" w:firstLine="0"/>
        <w:rPr>
          <w:rFonts w:ascii="Bookman Old Style" w:hAnsi="Bookman Old Style"/>
        </w:rPr>
      </w:pPr>
      <w:r w:rsidRPr="00C05C1B">
        <w:rPr>
          <w:rFonts w:ascii="Bookman Old Style" w:hAnsi="Bookman Old Style"/>
        </w:rPr>
        <w:t xml:space="preserve"> </w:t>
      </w:r>
      <w:r w:rsidR="00C256FD" w:rsidRPr="00C05C1B">
        <w:rPr>
          <w:rFonts w:ascii="Bookman Old Style" w:hAnsi="Bookman Old Style"/>
        </w:rPr>
        <w:t xml:space="preserve">                </w:t>
      </w:r>
      <w:r w:rsidR="001C6F88">
        <w:rPr>
          <w:rFonts w:ascii="Bookman Old Style" w:hAnsi="Bookman Old Style"/>
        </w:rPr>
        <w:t xml:space="preserve">            </w:t>
      </w:r>
      <w:r w:rsidR="00C256FD" w:rsidRPr="00C05C1B">
        <w:rPr>
          <w:rFonts w:ascii="Bookman Old Style" w:hAnsi="Bookman Old Style"/>
        </w:rPr>
        <w:t xml:space="preserve">    </w:t>
      </w:r>
      <w:r w:rsidRPr="00C05C1B">
        <w:rPr>
          <w:rFonts w:ascii="Bookman Old Style" w:hAnsi="Bookman Old Style"/>
        </w:rPr>
        <w:t>[</w:t>
      </w:r>
      <w:proofErr w:type="spellStart"/>
      <w:r w:rsidRPr="00C05C1B">
        <w:rPr>
          <w:rFonts w:ascii="Bookman Old Style" w:hAnsi="Bookman Old Style"/>
        </w:rPr>
        <w:t>Ans</w:t>
      </w:r>
      <w:proofErr w:type="spellEnd"/>
      <w:r w:rsidRPr="00C05C1B">
        <w:rPr>
          <w:rFonts w:ascii="Bookman Old Style" w:hAnsi="Bookman Old Style"/>
        </w:rPr>
        <w:t xml:space="preserve"> </w:t>
      </w:r>
      <w:r w:rsidR="001C6F88">
        <w:rPr>
          <w:rFonts w:ascii="Bookman Old Style" w:hAnsi="Bookman Old Style"/>
        </w:rPr>
        <w:t xml:space="preserve">induced E-field  </w:t>
      </w:r>
      <w:r w:rsidRPr="00C05C1B">
        <w:rPr>
          <w:rFonts w:ascii="Bookman Old Style" w:hAnsi="Bookman Old Style"/>
          <w:position w:val="-24"/>
        </w:rPr>
        <w:object w:dxaOrig="1380" w:dyaOrig="620">
          <v:shape id="_x0000_i1054" type="#_x0000_t75" style="width:68.55pt;height:31.1pt" o:ole="">
            <v:imagedata r:id="rId78" o:title=""/>
          </v:shape>
          <o:OLEObject Type="Embed" ProgID="Equation.DSMT4" ShapeID="_x0000_i1054" DrawAspect="Content" ObjectID="_1473678475" r:id="rId79"/>
        </w:object>
      </w:r>
      <w:r w:rsidRPr="00C05C1B">
        <w:rPr>
          <w:rFonts w:ascii="Bookman Old Style" w:hAnsi="Bookman Old Style"/>
        </w:rPr>
        <w:t xml:space="preserve"> for </w:t>
      </w:r>
      <w:r w:rsidRPr="00C05C1B">
        <w:rPr>
          <w:rFonts w:ascii="Bookman Old Style" w:hAnsi="Bookman Old Style"/>
          <w:position w:val="-4"/>
        </w:rPr>
        <w:object w:dxaOrig="580" w:dyaOrig="260">
          <v:shape id="_x0000_i1055" type="#_x0000_t75" style="width:28.8pt;height:13.25pt" o:ole="">
            <v:imagedata r:id="rId80" o:title=""/>
          </v:shape>
          <o:OLEObject Type="Embed" ProgID="Equation.DSMT4" ShapeID="_x0000_i1055" DrawAspect="Content" ObjectID="_1473678476" r:id="rId81"/>
        </w:object>
      </w:r>
      <w:r w:rsidRPr="00C05C1B">
        <w:rPr>
          <w:rFonts w:ascii="Bookman Old Style" w:hAnsi="Bookman Old Style"/>
        </w:rPr>
        <w:t xml:space="preserve"> and </w:t>
      </w:r>
      <w:r w:rsidRPr="00C05C1B">
        <w:rPr>
          <w:rFonts w:ascii="Bookman Old Style" w:hAnsi="Bookman Old Style"/>
          <w:position w:val="-24"/>
        </w:rPr>
        <w:object w:dxaOrig="1540" w:dyaOrig="620">
          <v:shape id="_x0000_i1056" type="#_x0000_t75" style="width:76.6pt;height:31.1pt" o:ole="">
            <v:imagedata r:id="rId82" o:title=""/>
          </v:shape>
          <o:OLEObject Type="Embed" ProgID="Equation.DSMT4" ShapeID="_x0000_i1056" DrawAspect="Content" ObjectID="_1473678477" r:id="rId83"/>
        </w:object>
      </w:r>
      <w:r w:rsidRPr="00C05C1B">
        <w:rPr>
          <w:rFonts w:ascii="Bookman Old Style" w:hAnsi="Bookman Old Style"/>
        </w:rPr>
        <w:t xml:space="preserve">for </w:t>
      </w:r>
      <w:r w:rsidRPr="00C05C1B">
        <w:rPr>
          <w:rFonts w:ascii="Bookman Old Style" w:hAnsi="Bookman Old Style"/>
          <w:position w:val="-4"/>
        </w:rPr>
        <w:object w:dxaOrig="580" w:dyaOrig="260">
          <v:shape id="_x0000_i1057" type="#_x0000_t75" style="width:28.8pt;height:13.25pt" o:ole="">
            <v:imagedata r:id="rId84" o:title=""/>
          </v:shape>
          <o:OLEObject Type="Embed" ProgID="Equation.DSMT4" ShapeID="_x0000_i1057" DrawAspect="Content" ObjectID="_1473678478" r:id="rId85"/>
        </w:object>
      </w:r>
      <w:r w:rsidRPr="00C05C1B">
        <w:rPr>
          <w:rFonts w:ascii="Bookman Old Style" w:hAnsi="Bookman Old Style"/>
        </w:rPr>
        <w:t xml:space="preserve">  ]</w:t>
      </w:r>
    </w:p>
    <w:p w:rsidR="008E0F43" w:rsidRDefault="007315FF" w:rsidP="000E0FE1">
      <w:pPr>
        <w:pStyle w:val="questions"/>
        <w:numPr>
          <w:ilvl w:val="0"/>
          <w:numId w:val="0"/>
        </w:numPr>
        <w:ind w:left="-101"/>
      </w:pPr>
      <w:r w:rsidRPr="007315FF">
        <w:rPr>
          <w:b/>
          <w:sz w:val="24"/>
        </w:rPr>
        <w:t>6</w:t>
      </w:r>
      <w:r w:rsidR="008E0F43">
        <w:t xml:space="preserve"> A magnetic dipole with magnetic moment </w:t>
      </w:r>
      <w:r w:rsidR="008E0F43" w:rsidRPr="008E0F43">
        <w:rPr>
          <w:position w:val="-12"/>
        </w:rPr>
        <w:object w:dxaOrig="900" w:dyaOrig="400">
          <v:shape id="_x0000_i1058" type="#_x0000_t75" style="width:44.95pt;height:19.6pt" o:ole="">
            <v:imagedata r:id="rId86" o:title=""/>
          </v:shape>
          <o:OLEObject Type="Embed" ProgID="Equation.DSMT4" ShapeID="_x0000_i1058" DrawAspect="Content" ObjectID="_1473678479" r:id="rId87"/>
        </w:object>
      </w:r>
      <w:r w:rsidR="008E0F43">
        <w:t xml:space="preserve"> moves with </w:t>
      </w:r>
      <w:proofErr w:type="gramStart"/>
      <w:r w:rsidR="008E0F43">
        <w:t xml:space="preserve">velocity </w:t>
      </w:r>
      <w:proofErr w:type="gramEnd"/>
      <w:r w:rsidR="008E0F43" w:rsidRPr="008E0F43">
        <w:rPr>
          <w:position w:val="-12"/>
        </w:rPr>
        <w:object w:dxaOrig="760" w:dyaOrig="400">
          <v:shape id="_x0000_i1059" type="#_x0000_t75" style="width:37.45pt;height:19.6pt" o:ole="">
            <v:imagedata r:id="rId88" o:title=""/>
          </v:shape>
          <o:OLEObject Type="Embed" ProgID="Equation.DSMT4" ShapeID="_x0000_i1059" DrawAspect="Content" ObjectID="_1473678480" r:id="rId89"/>
        </w:object>
      </w:r>
      <w:r w:rsidR="008E0F43">
        <w:t xml:space="preserve">. At a certain time </w:t>
      </w:r>
      <w:r w:rsidR="008E0F43" w:rsidRPr="00D651BE">
        <w:rPr>
          <w:position w:val="-6"/>
        </w:rPr>
        <w:object w:dxaOrig="499" w:dyaOrig="279">
          <v:shape id="_x0000_i1060" type="#_x0000_t75" style="width:24.75pt;height:13.8pt" o:ole="">
            <v:imagedata r:id="rId90" o:title=""/>
          </v:shape>
          <o:OLEObject Type="Embed" ProgID="Equation.DSMT4" ShapeID="_x0000_i1060" DrawAspect="Content" ObjectID="_1473678481" r:id="rId91"/>
        </w:object>
      </w:r>
      <w:r w:rsidR="008E0F43">
        <w:t xml:space="preserve"> it is crossing the origin. Assuming</w:t>
      </w:r>
      <w:r w:rsidR="008E0F43" w:rsidRPr="00D651BE">
        <w:rPr>
          <w:position w:val="-6"/>
        </w:rPr>
        <w:object w:dxaOrig="660" w:dyaOrig="220">
          <v:shape id="_x0000_i1061" type="#_x0000_t75" style="width:32.85pt;height:10.95pt" o:ole="">
            <v:imagedata r:id="rId92" o:title=""/>
          </v:shape>
          <o:OLEObject Type="Embed" ProgID="Equation.DSMT4" ShapeID="_x0000_i1061" DrawAspect="Content" ObjectID="_1473678482" r:id="rId93"/>
        </w:object>
      </w:r>
      <w:r w:rsidR="008E0F43">
        <w:t xml:space="preserve">, find the electric field </w:t>
      </w:r>
      <w:proofErr w:type="gramStart"/>
      <w:r w:rsidR="008E0F43">
        <w:t xml:space="preserve">at </w:t>
      </w:r>
      <w:proofErr w:type="gramEnd"/>
      <w:r w:rsidR="008E0F43" w:rsidRPr="00D651BE">
        <w:rPr>
          <w:position w:val="-6"/>
        </w:rPr>
        <w:object w:dxaOrig="499" w:dyaOrig="279">
          <v:shape id="_x0000_i1062" type="#_x0000_t75" style="width:24.75pt;height:13.8pt" o:ole="">
            <v:imagedata r:id="rId90" o:title=""/>
          </v:shape>
          <o:OLEObject Type="Embed" ProgID="Equation.DSMT4" ShapeID="_x0000_i1062" DrawAspect="Content" ObjectID="_1473678483" r:id="rId94"/>
        </w:object>
      </w:r>
      <w:r w:rsidR="008E0F43">
        <w:t xml:space="preserve">, created by this magnet at the point </w:t>
      </w:r>
      <w:r w:rsidR="008E0F43" w:rsidRPr="008E0F43">
        <w:rPr>
          <w:position w:val="-14"/>
        </w:rPr>
        <w:object w:dxaOrig="920" w:dyaOrig="400">
          <v:shape id="_x0000_i1063" type="#_x0000_t75" style="width:45.5pt;height:19.6pt" o:ole="">
            <v:imagedata r:id="rId95" o:title=""/>
          </v:shape>
          <o:OLEObject Type="Embed" ProgID="Equation.DSMT4" ShapeID="_x0000_i1063" DrawAspect="Content" ObjectID="_1473678484" r:id="rId96"/>
        </w:object>
      </w:r>
      <w:r w:rsidR="008E0F43">
        <w:t xml:space="preserve"> in Cartesian coordinates.</w:t>
      </w:r>
    </w:p>
    <w:p w:rsidR="00C256FD" w:rsidRPr="00C256FD" w:rsidRDefault="00C256FD" w:rsidP="00C05C1B">
      <w:pPr>
        <w:pStyle w:val="questions"/>
        <w:numPr>
          <w:ilvl w:val="0"/>
          <w:numId w:val="0"/>
        </w:numPr>
        <w:ind w:left="-360"/>
        <w:rPr>
          <w:sz w:val="20"/>
          <w:szCs w:val="20"/>
        </w:rPr>
      </w:pPr>
    </w:p>
    <w:sectPr w:rsidR="00C256FD" w:rsidRPr="00C256FD" w:rsidSect="00C05C1B">
      <w:pgSz w:w="12240" w:h="15840"/>
      <w:pgMar w:top="1440" w:right="72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607DC4"/>
    <w:multiLevelType w:val="hybridMultilevel"/>
    <w:tmpl w:val="414C86C4"/>
    <w:lvl w:ilvl="0" w:tplc="D36EDFF6">
      <w:start w:val="1"/>
      <w:numFmt w:val="lowerLetter"/>
      <w:pStyle w:val="List-1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1">
    <w:nsid w:val="7B292011"/>
    <w:multiLevelType w:val="hybridMultilevel"/>
    <w:tmpl w:val="67325C2A"/>
    <w:lvl w:ilvl="0" w:tplc="12D6EF78">
      <w:start w:val="1"/>
      <w:numFmt w:val="decimal"/>
      <w:lvlText w:val="%1."/>
      <w:lvlJc w:val="left"/>
      <w:pPr>
        <w:ind w:left="900" w:hanging="360"/>
      </w:pPr>
      <w:rPr>
        <w:rFonts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/>
  <w:rsids>
    <w:rsidRoot w:val="00C256FD"/>
    <w:rsid w:val="00000D8B"/>
    <w:rsid w:val="00001311"/>
    <w:rsid w:val="0000159A"/>
    <w:rsid w:val="00001FF2"/>
    <w:rsid w:val="000034EB"/>
    <w:rsid w:val="000035D1"/>
    <w:rsid w:val="00005812"/>
    <w:rsid w:val="0000593C"/>
    <w:rsid w:val="0000634E"/>
    <w:rsid w:val="00006B5C"/>
    <w:rsid w:val="00006F40"/>
    <w:rsid w:val="0001004B"/>
    <w:rsid w:val="00010285"/>
    <w:rsid w:val="000112E0"/>
    <w:rsid w:val="00011A6B"/>
    <w:rsid w:val="00013326"/>
    <w:rsid w:val="00016CCD"/>
    <w:rsid w:val="000172BE"/>
    <w:rsid w:val="00020107"/>
    <w:rsid w:val="00020C29"/>
    <w:rsid w:val="00020F6A"/>
    <w:rsid w:val="00021576"/>
    <w:rsid w:val="000215D5"/>
    <w:rsid w:val="00021937"/>
    <w:rsid w:val="00023AF6"/>
    <w:rsid w:val="000240FE"/>
    <w:rsid w:val="000248BF"/>
    <w:rsid w:val="00026BEB"/>
    <w:rsid w:val="0003055E"/>
    <w:rsid w:val="0003168D"/>
    <w:rsid w:val="000329EC"/>
    <w:rsid w:val="000342E7"/>
    <w:rsid w:val="00034A27"/>
    <w:rsid w:val="00035295"/>
    <w:rsid w:val="0003638B"/>
    <w:rsid w:val="00036C44"/>
    <w:rsid w:val="00037235"/>
    <w:rsid w:val="000406D7"/>
    <w:rsid w:val="00041261"/>
    <w:rsid w:val="000425ED"/>
    <w:rsid w:val="0004337D"/>
    <w:rsid w:val="00043A6A"/>
    <w:rsid w:val="00043E61"/>
    <w:rsid w:val="00044325"/>
    <w:rsid w:val="00044B95"/>
    <w:rsid w:val="0004539D"/>
    <w:rsid w:val="00045D05"/>
    <w:rsid w:val="000474BA"/>
    <w:rsid w:val="0005086E"/>
    <w:rsid w:val="00050B4E"/>
    <w:rsid w:val="00050BFE"/>
    <w:rsid w:val="00050CFF"/>
    <w:rsid w:val="000514D8"/>
    <w:rsid w:val="00051D2C"/>
    <w:rsid w:val="000521D3"/>
    <w:rsid w:val="00052B4E"/>
    <w:rsid w:val="00053F36"/>
    <w:rsid w:val="00054B06"/>
    <w:rsid w:val="00056603"/>
    <w:rsid w:val="000566B9"/>
    <w:rsid w:val="00056F5B"/>
    <w:rsid w:val="00057734"/>
    <w:rsid w:val="000606F0"/>
    <w:rsid w:val="00061935"/>
    <w:rsid w:val="000638EB"/>
    <w:rsid w:val="00063C33"/>
    <w:rsid w:val="00065714"/>
    <w:rsid w:val="00066588"/>
    <w:rsid w:val="00067275"/>
    <w:rsid w:val="000702F1"/>
    <w:rsid w:val="00070985"/>
    <w:rsid w:val="00070B48"/>
    <w:rsid w:val="0007102D"/>
    <w:rsid w:val="00071D00"/>
    <w:rsid w:val="000736E3"/>
    <w:rsid w:val="00073863"/>
    <w:rsid w:val="0007411A"/>
    <w:rsid w:val="000753BD"/>
    <w:rsid w:val="000753F0"/>
    <w:rsid w:val="00076A89"/>
    <w:rsid w:val="00081C6F"/>
    <w:rsid w:val="000840D6"/>
    <w:rsid w:val="0008490B"/>
    <w:rsid w:val="000857E0"/>
    <w:rsid w:val="000859FB"/>
    <w:rsid w:val="000868A2"/>
    <w:rsid w:val="00090198"/>
    <w:rsid w:val="0009120D"/>
    <w:rsid w:val="000914FB"/>
    <w:rsid w:val="000927B6"/>
    <w:rsid w:val="0009330D"/>
    <w:rsid w:val="00095931"/>
    <w:rsid w:val="00096FF8"/>
    <w:rsid w:val="000A0914"/>
    <w:rsid w:val="000A31C3"/>
    <w:rsid w:val="000A41D4"/>
    <w:rsid w:val="000A74DC"/>
    <w:rsid w:val="000A7DBD"/>
    <w:rsid w:val="000B1EEB"/>
    <w:rsid w:val="000B2C9D"/>
    <w:rsid w:val="000B3621"/>
    <w:rsid w:val="000B384C"/>
    <w:rsid w:val="000B3971"/>
    <w:rsid w:val="000B6290"/>
    <w:rsid w:val="000B677C"/>
    <w:rsid w:val="000B6CFF"/>
    <w:rsid w:val="000C42B1"/>
    <w:rsid w:val="000C4A72"/>
    <w:rsid w:val="000C4BA6"/>
    <w:rsid w:val="000C4C11"/>
    <w:rsid w:val="000C5455"/>
    <w:rsid w:val="000C6BDF"/>
    <w:rsid w:val="000C7F62"/>
    <w:rsid w:val="000D03FD"/>
    <w:rsid w:val="000D0FEC"/>
    <w:rsid w:val="000D181E"/>
    <w:rsid w:val="000D4864"/>
    <w:rsid w:val="000D4D9F"/>
    <w:rsid w:val="000D60E5"/>
    <w:rsid w:val="000D6241"/>
    <w:rsid w:val="000D728C"/>
    <w:rsid w:val="000E017D"/>
    <w:rsid w:val="000E02F0"/>
    <w:rsid w:val="000E0FE1"/>
    <w:rsid w:val="000E1BF2"/>
    <w:rsid w:val="000E32BE"/>
    <w:rsid w:val="000E33FF"/>
    <w:rsid w:val="000E4953"/>
    <w:rsid w:val="000E4E0B"/>
    <w:rsid w:val="000E537F"/>
    <w:rsid w:val="000E5ACB"/>
    <w:rsid w:val="000E7BDE"/>
    <w:rsid w:val="000F001A"/>
    <w:rsid w:val="000F0154"/>
    <w:rsid w:val="000F062C"/>
    <w:rsid w:val="000F167C"/>
    <w:rsid w:val="000F3C90"/>
    <w:rsid w:val="000F4C9E"/>
    <w:rsid w:val="000F4D3F"/>
    <w:rsid w:val="000F4F28"/>
    <w:rsid w:val="000F5A56"/>
    <w:rsid w:val="000F5B89"/>
    <w:rsid w:val="000F68BA"/>
    <w:rsid w:val="000F7DF1"/>
    <w:rsid w:val="001031F6"/>
    <w:rsid w:val="00105BC4"/>
    <w:rsid w:val="00106AA8"/>
    <w:rsid w:val="00106EC2"/>
    <w:rsid w:val="00111291"/>
    <w:rsid w:val="00112683"/>
    <w:rsid w:val="00114020"/>
    <w:rsid w:val="0011424D"/>
    <w:rsid w:val="00115072"/>
    <w:rsid w:val="00115743"/>
    <w:rsid w:val="00115D99"/>
    <w:rsid w:val="00115F77"/>
    <w:rsid w:val="001167CA"/>
    <w:rsid w:val="00117314"/>
    <w:rsid w:val="001176CB"/>
    <w:rsid w:val="00117FDC"/>
    <w:rsid w:val="001215C7"/>
    <w:rsid w:val="0012254D"/>
    <w:rsid w:val="0012287C"/>
    <w:rsid w:val="00123A37"/>
    <w:rsid w:val="00124220"/>
    <w:rsid w:val="00125497"/>
    <w:rsid w:val="00125C7E"/>
    <w:rsid w:val="00126E61"/>
    <w:rsid w:val="0013436B"/>
    <w:rsid w:val="00134A2A"/>
    <w:rsid w:val="001368D1"/>
    <w:rsid w:val="0013726E"/>
    <w:rsid w:val="001373A7"/>
    <w:rsid w:val="00137B7F"/>
    <w:rsid w:val="00140B73"/>
    <w:rsid w:val="0014298E"/>
    <w:rsid w:val="00144909"/>
    <w:rsid w:val="0014533E"/>
    <w:rsid w:val="001461A6"/>
    <w:rsid w:val="00146382"/>
    <w:rsid w:val="00146BB0"/>
    <w:rsid w:val="00147E28"/>
    <w:rsid w:val="00150EE1"/>
    <w:rsid w:val="00151A3E"/>
    <w:rsid w:val="001520DA"/>
    <w:rsid w:val="001525FB"/>
    <w:rsid w:val="00152F01"/>
    <w:rsid w:val="0015649F"/>
    <w:rsid w:val="00157305"/>
    <w:rsid w:val="00160753"/>
    <w:rsid w:val="00160A4C"/>
    <w:rsid w:val="00161482"/>
    <w:rsid w:val="00161C46"/>
    <w:rsid w:val="00162431"/>
    <w:rsid w:val="0016260F"/>
    <w:rsid w:val="00163CFF"/>
    <w:rsid w:val="00163D81"/>
    <w:rsid w:val="001649AB"/>
    <w:rsid w:val="001651E5"/>
    <w:rsid w:val="00165333"/>
    <w:rsid w:val="00166618"/>
    <w:rsid w:val="001675C6"/>
    <w:rsid w:val="001702D2"/>
    <w:rsid w:val="00171C75"/>
    <w:rsid w:val="00171CA1"/>
    <w:rsid w:val="00172C4D"/>
    <w:rsid w:val="00172C8C"/>
    <w:rsid w:val="00172F6D"/>
    <w:rsid w:val="0017407A"/>
    <w:rsid w:val="00174BCB"/>
    <w:rsid w:val="00176A4E"/>
    <w:rsid w:val="00176DC2"/>
    <w:rsid w:val="00176E6E"/>
    <w:rsid w:val="00177788"/>
    <w:rsid w:val="0017792A"/>
    <w:rsid w:val="00180416"/>
    <w:rsid w:val="0018081D"/>
    <w:rsid w:val="00182E37"/>
    <w:rsid w:val="00184320"/>
    <w:rsid w:val="0018640C"/>
    <w:rsid w:val="00186EB5"/>
    <w:rsid w:val="001911AD"/>
    <w:rsid w:val="001917F5"/>
    <w:rsid w:val="00191D94"/>
    <w:rsid w:val="00193D5C"/>
    <w:rsid w:val="00193DCB"/>
    <w:rsid w:val="00193F40"/>
    <w:rsid w:val="00194394"/>
    <w:rsid w:val="00195390"/>
    <w:rsid w:val="00196273"/>
    <w:rsid w:val="00196BB9"/>
    <w:rsid w:val="001976AD"/>
    <w:rsid w:val="001A005D"/>
    <w:rsid w:val="001A2124"/>
    <w:rsid w:val="001A23FB"/>
    <w:rsid w:val="001A310D"/>
    <w:rsid w:val="001A3E47"/>
    <w:rsid w:val="001A7503"/>
    <w:rsid w:val="001B1296"/>
    <w:rsid w:val="001B38F2"/>
    <w:rsid w:val="001B3934"/>
    <w:rsid w:val="001B454F"/>
    <w:rsid w:val="001B4EE9"/>
    <w:rsid w:val="001B5BA2"/>
    <w:rsid w:val="001B5D13"/>
    <w:rsid w:val="001B5F85"/>
    <w:rsid w:val="001B623F"/>
    <w:rsid w:val="001B670B"/>
    <w:rsid w:val="001B7FC4"/>
    <w:rsid w:val="001C0281"/>
    <w:rsid w:val="001C131C"/>
    <w:rsid w:val="001C158D"/>
    <w:rsid w:val="001C2FC7"/>
    <w:rsid w:val="001C39EF"/>
    <w:rsid w:val="001C45F3"/>
    <w:rsid w:val="001C52EE"/>
    <w:rsid w:val="001C5F0E"/>
    <w:rsid w:val="001C6438"/>
    <w:rsid w:val="001C6B71"/>
    <w:rsid w:val="001C6F88"/>
    <w:rsid w:val="001D07D4"/>
    <w:rsid w:val="001D0A11"/>
    <w:rsid w:val="001D1FFB"/>
    <w:rsid w:val="001D21A4"/>
    <w:rsid w:val="001D4A6F"/>
    <w:rsid w:val="001D6BDF"/>
    <w:rsid w:val="001D6D34"/>
    <w:rsid w:val="001D7111"/>
    <w:rsid w:val="001D7CF4"/>
    <w:rsid w:val="001E1918"/>
    <w:rsid w:val="001E26A6"/>
    <w:rsid w:val="001E2B5B"/>
    <w:rsid w:val="001E3BA7"/>
    <w:rsid w:val="001E3E85"/>
    <w:rsid w:val="001E3F01"/>
    <w:rsid w:val="001E4731"/>
    <w:rsid w:val="001E617B"/>
    <w:rsid w:val="001E6B83"/>
    <w:rsid w:val="001E7534"/>
    <w:rsid w:val="001E7BB3"/>
    <w:rsid w:val="001E7EBD"/>
    <w:rsid w:val="001F1B56"/>
    <w:rsid w:val="001F4324"/>
    <w:rsid w:val="001F497E"/>
    <w:rsid w:val="001F691E"/>
    <w:rsid w:val="001F6FF0"/>
    <w:rsid w:val="001F7E49"/>
    <w:rsid w:val="002006FE"/>
    <w:rsid w:val="002007F0"/>
    <w:rsid w:val="00201E8C"/>
    <w:rsid w:val="00202B62"/>
    <w:rsid w:val="00202BB6"/>
    <w:rsid w:val="00203FC0"/>
    <w:rsid w:val="0020715F"/>
    <w:rsid w:val="0020743F"/>
    <w:rsid w:val="00207D01"/>
    <w:rsid w:val="002132AA"/>
    <w:rsid w:val="00214315"/>
    <w:rsid w:val="002144D7"/>
    <w:rsid w:val="00216184"/>
    <w:rsid w:val="00217131"/>
    <w:rsid w:val="00217961"/>
    <w:rsid w:val="00221DE3"/>
    <w:rsid w:val="00224033"/>
    <w:rsid w:val="00225F3E"/>
    <w:rsid w:val="00226F05"/>
    <w:rsid w:val="00231B32"/>
    <w:rsid w:val="00233BC5"/>
    <w:rsid w:val="00234AEE"/>
    <w:rsid w:val="00236654"/>
    <w:rsid w:val="002414DC"/>
    <w:rsid w:val="002432C4"/>
    <w:rsid w:val="00243B40"/>
    <w:rsid w:val="00243C4B"/>
    <w:rsid w:val="00243DB0"/>
    <w:rsid w:val="002459E9"/>
    <w:rsid w:val="00246227"/>
    <w:rsid w:val="00246DF8"/>
    <w:rsid w:val="00247369"/>
    <w:rsid w:val="00247BD1"/>
    <w:rsid w:val="002506CE"/>
    <w:rsid w:val="00250E13"/>
    <w:rsid w:val="0025436B"/>
    <w:rsid w:val="002550EA"/>
    <w:rsid w:val="00260016"/>
    <w:rsid w:val="00260CB7"/>
    <w:rsid w:val="00260D0E"/>
    <w:rsid w:val="00261F6F"/>
    <w:rsid w:val="002626C8"/>
    <w:rsid w:val="00263DA6"/>
    <w:rsid w:val="00264A8E"/>
    <w:rsid w:val="00265FB0"/>
    <w:rsid w:val="00274809"/>
    <w:rsid w:val="002750A9"/>
    <w:rsid w:val="0027525D"/>
    <w:rsid w:val="00275E4E"/>
    <w:rsid w:val="0027619B"/>
    <w:rsid w:val="00276AB1"/>
    <w:rsid w:val="002770D2"/>
    <w:rsid w:val="00277526"/>
    <w:rsid w:val="002803C5"/>
    <w:rsid w:val="00280D0C"/>
    <w:rsid w:val="00281B12"/>
    <w:rsid w:val="00281CC9"/>
    <w:rsid w:val="0028254C"/>
    <w:rsid w:val="0028405C"/>
    <w:rsid w:val="00285034"/>
    <w:rsid w:val="00287403"/>
    <w:rsid w:val="00287A89"/>
    <w:rsid w:val="00290A47"/>
    <w:rsid w:val="00292660"/>
    <w:rsid w:val="00293261"/>
    <w:rsid w:val="00294551"/>
    <w:rsid w:val="0029465F"/>
    <w:rsid w:val="0029579A"/>
    <w:rsid w:val="002964F0"/>
    <w:rsid w:val="00296602"/>
    <w:rsid w:val="002970E4"/>
    <w:rsid w:val="00297419"/>
    <w:rsid w:val="0029761A"/>
    <w:rsid w:val="00297966"/>
    <w:rsid w:val="002A0CD2"/>
    <w:rsid w:val="002A0EE4"/>
    <w:rsid w:val="002A366A"/>
    <w:rsid w:val="002A4EF0"/>
    <w:rsid w:val="002A51B0"/>
    <w:rsid w:val="002A64E8"/>
    <w:rsid w:val="002A6845"/>
    <w:rsid w:val="002A785C"/>
    <w:rsid w:val="002A78A1"/>
    <w:rsid w:val="002B0D3C"/>
    <w:rsid w:val="002B3C2E"/>
    <w:rsid w:val="002B43CC"/>
    <w:rsid w:val="002B4F74"/>
    <w:rsid w:val="002B5559"/>
    <w:rsid w:val="002B5561"/>
    <w:rsid w:val="002B79DD"/>
    <w:rsid w:val="002C1445"/>
    <w:rsid w:val="002C1D4F"/>
    <w:rsid w:val="002C2F83"/>
    <w:rsid w:val="002C3169"/>
    <w:rsid w:val="002C3FBD"/>
    <w:rsid w:val="002C5A54"/>
    <w:rsid w:val="002C7A44"/>
    <w:rsid w:val="002C7E61"/>
    <w:rsid w:val="002D09F5"/>
    <w:rsid w:val="002D178C"/>
    <w:rsid w:val="002D2255"/>
    <w:rsid w:val="002D2DC8"/>
    <w:rsid w:val="002D2E64"/>
    <w:rsid w:val="002D3581"/>
    <w:rsid w:val="002D5048"/>
    <w:rsid w:val="002D6876"/>
    <w:rsid w:val="002D7589"/>
    <w:rsid w:val="002D7920"/>
    <w:rsid w:val="002E18E6"/>
    <w:rsid w:val="002E229A"/>
    <w:rsid w:val="002E41DD"/>
    <w:rsid w:val="002E4331"/>
    <w:rsid w:val="002E4F43"/>
    <w:rsid w:val="002E5AFD"/>
    <w:rsid w:val="002E5F57"/>
    <w:rsid w:val="002E5F5F"/>
    <w:rsid w:val="002E623A"/>
    <w:rsid w:val="002E6DED"/>
    <w:rsid w:val="002E6F04"/>
    <w:rsid w:val="002E7B9F"/>
    <w:rsid w:val="002F0C75"/>
    <w:rsid w:val="002F234B"/>
    <w:rsid w:val="002F2CD8"/>
    <w:rsid w:val="002F2DD2"/>
    <w:rsid w:val="002F57F5"/>
    <w:rsid w:val="002F5F8F"/>
    <w:rsid w:val="002F6A54"/>
    <w:rsid w:val="002F6C24"/>
    <w:rsid w:val="002F6CA6"/>
    <w:rsid w:val="002F753D"/>
    <w:rsid w:val="002F7EB8"/>
    <w:rsid w:val="003003FF"/>
    <w:rsid w:val="0030176D"/>
    <w:rsid w:val="0030235C"/>
    <w:rsid w:val="00306B55"/>
    <w:rsid w:val="00307636"/>
    <w:rsid w:val="00307785"/>
    <w:rsid w:val="00310747"/>
    <w:rsid w:val="00310E91"/>
    <w:rsid w:val="00312B44"/>
    <w:rsid w:val="00312E88"/>
    <w:rsid w:val="0031423B"/>
    <w:rsid w:val="00314A93"/>
    <w:rsid w:val="00314BFF"/>
    <w:rsid w:val="00314CB8"/>
    <w:rsid w:val="0031668B"/>
    <w:rsid w:val="00316D66"/>
    <w:rsid w:val="00317C2D"/>
    <w:rsid w:val="00317C43"/>
    <w:rsid w:val="00320464"/>
    <w:rsid w:val="003206E7"/>
    <w:rsid w:val="003207CF"/>
    <w:rsid w:val="003223FA"/>
    <w:rsid w:val="003253BF"/>
    <w:rsid w:val="00325FB9"/>
    <w:rsid w:val="00326161"/>
    <w:rsid w:val="0032648F"/>
    <w:rsid w:val="00326721"/>
    <w:rsid w:val="003272BC"/>
    <w:rsid w:val="00327AAB"/>
    <w:rsid w:val="00327F97"/>
    <w:rsid w:val="0033092F"/>
    <w:rsid w:val="00330C08"/>
    <w:rsid w:val="00330F78"/>
    <w:rsid w:val="00331FA6"/>
    <w:rsid w:val="00332E14"/>
    <w:rsid w:val="0033425C"/>
    <w:rsid w:val="00336082"/>
    <w:rsid w:val="0033693D"/>
    <w:rsid w:val="00340C8D"/>
    <w:rsid w:val="00340D1D"/>
    <w:rsid w:val="003410AF"/>
    <w:rsid w:val="00342C82"/>
    <w:rsid w:val="00343FBA"/>
    <w:rsid w:val="00344A97"/>
    <w:rsid w:val="0034641B"/>
    <w:rsid w:val="00346540"/>
    <w:rsid w:val="00347B28"/>
    <w:rsid w:val="00350A2D"/>
    <w:rsid w:val="0035115B"/>
    <w:rsid w:val="00353ECD"/>
    <w:rsid w:val="003544FD"/>
    <w:rsid w:val="003550E2"/>
    <w:rsid w:val="00356E9D"/>
    <w:rsid w:val="003579A4"/>
    <w:rsid w:val="00357AAF"/>
    <w:rsid w:val="00357BF0"/>
    <w:rsid w:val="0036001B"/>
    <w:rsid w:val="00362485"/>
    <w:rsid w:val="00362D76"/>
    <w:rsid w:val="00363BC1"/>
    <w:rsid w:val="00365458"/>
    <w:rsid w:val="00366371"/>
    <w:rsid w:val="003674CE"/>
    <w:rsid w:val="00370BF7"/>
    <w:rsid w:val="00374BE8"/>
    <w:rsid w:val="00374D1A"/>
    <w:rsid w:val="00374E99"/>
    <w:rsid w:val="00376848"/>
    <w:rsid w:val="003769C2"/>
    <w:rsid w:val="0038068C"/>
    <w:rsid w:val="00380D30"/>
    <w:rsid w:val="00382ACC"/>
    <w:rsid w:val="00382DE5"/>
    <w:rsid w:val="0038323E"/>
    <w:rsid w:val="0038680A"/>
    <w:rsid w:val="0038763D"/>
    <w:rsid w:val="00387905"/>
    <w:rsid w:val="00390029"/>
    <w:rsid w:val="003911CB"/>
    <w:rsid w:val="003912E5"/>
    <w:rsid w:val="0039241E"/>
    <w:rsid w:val="003925E0"/>
    <w:rsid w:val="003934F5"/>
    <w:rsid w:val="0039384F"/>
    <w:rsid w:val="00393E32"/>
    <w:rsid w:val="003941E3"/>
    <w:rsid w:val="0039466C"/>
    <w:rsid w:val="0039743A"/>
    <w:rsid w:val="00397A97"/>
    <w:rsid w:val="00397B34"/>
    <w:rsid w:val="00397F62"/>
    <w:rsid w:val="003A0098"/>
    <w:rsid w:val="003A1177"/>
    <w:rsid w:val="003A1766"/>
    <w:rsid w:val="003A300E"/>
    <w:rsid w:val="003A4673"/>
    <w:rsid w:val="003A5444"/>
    <w:rsid w:val="003A5A9B"/>
    <w:rsid w:val="003A5DD0"/>
    <w:rsid w:val="003A5F06"/>
    <w:rsid w:val="003A608F"/>
    <w:rsid w:val="003A60E3"/>
    <w:rsid w:val="003A725A"/>
    <w:rsid w:val="003A7A7F"/>
    <w:rsid w:val="003B0F53"/>
    <w:rsid w:val="003B1E3E"/>
    <w:rsid w:val="003B2546"/>
    <w:rsid w:val="003B403C"/>
    <w:rsid w:val="003B463D"/>
    <w:rsid w:val="003B68F0"/>
    <w:rsid w:val="003B7084"/>
    <w:rsid w:val="003B71FD"/>
    <w:rsid w:val="003B726A"/>
    <w:rsid w:val="003C08C8"/>
    <w:rsid w:val="003C29F9"/>
    <w:rsid w:val="003C58D5"/>
    <w:rsid w:val="003C677B"/>
    <w:rsid w:val="003C6AEE"/>
    <w:rsid w:val="003C74C6"/>
    <w:rsid w:val="003D0AA4"/>
    <w:rsid w:val="003D4404"/>
    <w:rsid w:val="003D45EC"/>
    <w:rsid w:val="003D55FA"/>
    <w:rsid w:val="003D6F69"/>
    <w:rsid w:val="003D7162"/>
    <w:rsid w:val="003D7BD6"/>
    <w:rsid w:val="003E0486"/>
    <w:rsid w:val="003E0A41"/>
    <w:rsid w:val="003E137D"/>
    <w:rsid w:val="003E1609"/>
    <w:rsid w:val="003E1D5E"/>
    <w:rsid w:val="003E2289"/>
    <w:rsid w:val="003E24D8"/>
    <w:rsid w:val="003E2EA9"/>
    <w:rsid w:val="003E61E5"/>
    <w:rsid w:val="003E6762"/>
    <w:rsid w:val="003E690E"/>
    <w:rsid w:val="003F0D9F"/>
    <w:rsid w:val="003F17A8"/>
    <w:rsid w:val="003F18E7"/>
    <w:rsid w:val="003F2BDA"/>
    <w:rsid w:val="003F59B4"/>
    <w:rsid w:val="003F5BFC"/>
    <w:rsid w:val="003F5D55"/>
    <w:rsid w:val="003F60F0"/>
    <w:rsid w:val="003F622D"/>
    <w:rsid w:val="003F6268"/>
    <w:rsid w:val="003F6A44"/>
    <w:rsid w:val="003F6D21"/>
    <w:rsid w:val="003F6D8B"/>
    <w:rsid w:val="003F76B7"/>
    <w:rsid w:val="00400541"/>
    <w:rsid w:val="00400930"/>
    <w:rsid w:val="0040122B"/>
    <w:rsid w:val="00401BE8"/>
    <w:rsid w:val="00402490"/>
    <w:rsid w:val="00404DAF"/>
    <w:rsid w:val="004051E6"/>
    <w:rsid w:val="004061D9"/>
    <w:rsid w:val="0040626A"/>
    <w:rsid w:val="004107E2"/>
    <w:rsid w:val="004108BC"/>
    <w:rsid w:val="004112B2"/>
    <w:rsid w:val="0041150F"/>
    <w:rsid w:val="00411D74"/>
    <w:rsid w:val="00412A39"/>
    <w:rsid w:val="0041382B"/>
    <w:rsid w:val="00414636"/>
    <w:rsid w:val="00414D39"/>
    <w:rsid w:val="00416867"/>
    <w:rsid w:val="00420F43"/>
    <w:rsid w:val="0042108B"/>
    <w:rsid w:val="00421DDD"/>
    <w:rsid w:val="004225E9"/>
    <w:rsid w:val="004230EA"/>
    <w:rsid w:val="00423670"/>
    <w:rsid w:val="00424D1A"/>
    <w:rsid w:val="00425A7B"/>
    <w:rsid w:val="004265DB"/>
    <w:rsid w:val="00431598"/>
    <w:rsid w:val="00431D7D"/>
    <w:rsid w:val="004324B9"/>
    <w:rsid w:val="00432F03"/>
    <w:rsid w:val="00433533"/>
    <w:rsid w:val="004338EE"/>
    <w:rsid w:val="00433988"/>
    <w:rsid w:val="00433E33"/>
    <w:rsid w:val="0043482E"/>
    <w:rsid w:val="0043490B"/>
    <w:rsid w:val="00435638"/>
    <w:rsid w:val="00435828"/>
    <w:rsid w:val="00435BC5"/>
    <w:rsid w:val="00435E1F"/>
    <w:rsid w:val="00435EA0"/>
    <w:rsid w:val="00436470"/>
    <w:rsid w:val="00436E2B"/>
    <w:rsid w:val="00440206"/>
    <w:rsid w:val="00441C9A"/>
    <w:rsid w:val="00443114"/>
    <w:rsid w:val="00443629"/>
    <w:rsid w:val="00447909"/>
    <w:rsid w:val="0045095F"/>
    <w:rsid w:val="00453113"/>
    <w:rsid w:val="00453FD1"/>
    <w:rsid w:val="004549B7"/>
    <w:rsid w:val="00457EDA"/>
    <w:rsid w:val="0046006C"/>
    <w:rsid w:val="00460EAD"/>
    <w:rsid w:val="0046116E"/>
    <w:rsid w:val="00462FDB"/>
    <w:rsid w:val="00463418"/>
    <w:rsid w:val="004639D0"/>
    <w:rsid w:val="00464F46"/>
    <w:rsid w:val="00465897"/>
    <w:rsid w:val="00465917"/>
    <w:rsid w:val="00465A9F"/>
    <w:rsid w:val="00465C9E"/>
    <w:rsid w:val="00465FAB"/>
    <w:rsid w:val="00466683"/>
    <w:rsid w:val="004708EF"/>
    <w:rsid w:val="00470C0F"/>
    <w:rsid w:val="00471B4C"/>
    <w:rsid w:val="0047394E"/>
    <w:rsid w:val="00475A5C"/>
    <w:rsid w:val="00476017"/>
    <w:rsid w:val="00476DA4"/>
    <w:rsid w:val="00477F51"/>
    <w:rsid w:val="0048305E"/>
    <w:rsid w:val="004839A9"/>
    <w:rsid w:val="004842DE"/>
    <w:rsid w:val="00484CB2"/>
    <w:rsid w:val="004865CB"/>
    <w:rsid w:val="00487BD4"/>
    <w:rsid w:val="00492C42"/>
    <w:rsid w:val="00492C84"/>
    <w:rsid w:val="00492E81"/>
    <w:rsid w:val="00493CC3"/>
    <w:rsid w:val="0049522C"/>
    <w:rsid w:val="0049639F"/>
    <w:rsid w:val="00496761"/>
    <w:rsid w:val="004A00BB"/>
    <w:rsid w:val="004A18DB"/>
    <w:rsid w:val="004A1A20"/>
    <w:rsid w:val="004A1FE6"/>
    <w:rsid w:val="004A481D"/>
    <w:rsid w:val="004A483F"/>
    <w:rsid w:val="004A4DDC"/>
    <w:rsid w:val="004A6A83"/>
    <w:rsid w:val="004A75EF"/>
    <w:rsid w:val="004B02D6"/>
    <w:rsid w:val="004B18CD"/>
    <w:rsid w:val="004B34FC"/>
    <w:rsid w:val="004B3ED6"/>
    <w:rsid w:val="004B3EEE"/>
    <w:rsid w:val="004B627F"/>
    <w:rsid w:val="004B7460"/>
    <w:rsid w:val="004C33C9"/>
    <w:rsid w:val="004C3C7E"/>
    <w:rsid w:val="004C4186"/>
    <w:rsid w:val="004C5F66"/>
    <w:rsid w:val="004C630F"/>
    <w:rsid w:val="004C724B"/>
    <w:rsid w:val="004C79B1"/>
    <w:rsid w:val="004D0E52"/>
    <w:rsid w:val="004D388B"/>
    <w:rsid w:val="004D474F"/>
    <w:rsid w:val="004E10D9"/>
    <w:rsid w:val="004E230F"/>
    <w:rsid w:val="004E38C2"/>
    <w:rsid w:val="004E53B0"/>
    <w:rsid w:val="004E5C13"/>
    <w:rsid w:val="004E5CC2"/>
    <w:rsid w:val="004E6546"/>
    <w:rsid w:val="004E752D"/>
    <w:rsid w:val="004E7D4A"/>
    <w:rsid w:val="004F0881"/>
    <w:rsid w:val="004F1370"/>
    <w:rsid w:val="004F4E74"/>
    <w:rsid w:val="004F5143"/>
    <w:rsid w:val="004F6425"/>
    <w:rsid w:val="00500C81"/>
    <w:rsid w:val="0050103E"/>
    <w:rsid w:val="0050137B"/>
    <w:rsid w:val="00501A01"/>
    <w:rsid w:val="00502F27"/>
    <w:rsid w:val="005034B4"/>
    <w:rsid w:val="00504111"/>
    <w:rsid w:val="00504EB8"/>
    <w:rsid w:val="00505351"/>
    <w:rsid w:val="00506259"/>
    <w:rsid w:val="00507070"/>
    <w:rsid w:val="00511501"/>
    <w:rsid w:val="00511707"/>
    <w:rsid w:val="00511F8A"/>
    <w:rsid w:val="00512531"/>
    <w:rsid w:val="00513B42"/>
    <w:rsid w:val="005166F0"/>
    <w:rsid w:val="00517073"/>
    <w:rsid w:val="0051798D"/>
    <w:rsid w:val="005212F5"/>
    <w:rsid w:val="005218E3"/>
    <w:rsid w:val="005221C7"/>
    <w:rsid w:val="00525225"/>
    <w:rsid w:val="00526AF6"/>
    <w:rsid w:val="005271D2"/>
    <w:rsid w:val="005307F6"/>
    <w:rsid w:val="00530A3B"/>
    <w:rsid w:val="00530DCC"/>
    <w:rsid w:val="00531FB3"/>
    <w:rsid w:val="005320F2"/>
    <w:rsid w:val="00532C76"/>
    <w:rsid w:val="00533F10"/>
    <w:rsid w:val="005341A7"/>
    <w:rsid w:val="005345B4"/>
    <w:rsid w:val="00534995"/>
    <w:rsid w:val="00536873"/>
    <w:rsid w:val="005375A0"/>
    <w:rsid w:val="005403AA"/>
    <w:rsid w:val="00540D28"/>
    <w:rsid w:val="00541BC3"/>
    <w:rsid w:val="0054237E"/>
    <w:rsid w:val="005426F5"/>
    <w:rsid w:val="005429DA"/>
    <w:rsid w:val="00542D0D"/>
    <w:rsid w:val="005442DA"/>
    <w:rsid w:val="0054445F"/>
    <w:rsid w:val="00544ED8"/>
    <w:rsid w:val="00544F85"/>
    <w:rsid w:val="005469CF"/>
    <w:rsid w:val="005471AD"/>
    <w:rsid w:val="00551046"/>
    <w:rsid w:val="00551CCB"/>
    <w:rsid w:val="00552F15"/>
    <w:rsid w:val="00553207"/>
    <w:rsid w:val="00555AB4"/>
    <w:rsid w:val="00555C8C"/>
    <w:rsid w:val="00555E2B"/>
    <w:rsid w:val="0055634F"/>
    <w:rsid w:val="00556804"/>
    <w:rsid w:val="00556988"/>
    <w:rsid w:val="00560AF6"/>
    <w:rsid w:val="005621EF"/>
    <w:rsid w:val="005636DA"/>
    <w:rsid w:val="005648FB"/>
    <w:rsid w:val="00564991"/>
    <w:rsid w:val="00565A3F"/>
    <w:rsid w:val="005665AD"/>
    <w:rsid w:val="005726F1"/>
    <w:rsid w:val="00573500"/>
    <w:rsid w:val="00573F55"/>
    <w:rsid w:val="00575BE1"/>
    <w:rsid w:val="00576016"/>
    <w:rsid w:val="00576D16"/>
    <w:rsid w:val="00577184"/>
    <w:rsid w:val="005778F0"/>
    <w:rsid w:val="00582B64"/>
    <w:rsid w:val="0058386F"/>
    <w:rsid w:val="00586009"/>
    <w:rsid w:val="005860AF"/>
    <w:rsid w:val="00590EFA"/>
    <w:rsid w:val="005937DF"/>
    <w:rsid w:val="00594379"/>
    <w:rsid w:val="0059535C"/>
    <w:rsid w:val="00595FAC"/>
    <w:rsid w:val="00596179"/>
    <w:rsid w:val="00597264"/>
    <w:rsid w:val="00597DD2"/>
    <w:rsid w:val="005A0BB4"/>
    <w:rsid w:val="005A0CA3"/>
    <w:rsid w:val="005A1122"/>
    <w:rsid w:val="005A177F"/>
    <w:rsid w:val="005A24AB"/>
    <w:rsid w:val="005A25CC"/>
    <w:rsid w:val="005A5C5B"/>
    <w:rsid w:val="005A5FC2"/>
    <w:rsid w:val="005A63D0"/>
    <w:rsid w:val="005A669D"/>
    <w:rsid w:val="005A670C"/>
    <w:rsid w:val="005A6A7A"/>
    <w:rsid w:val="005A6F0E"/>
    <w:rsid w:val="005A6F7F"/>
    <w:rsid w:val="005A7108"/>
    <w:rsid w:val="005A7769"/>
    <w:rsid w:val="005A78D6"/>
    <w:rsid w:val="005B1C43"/>
    <w:rsid w:val="005B21F2"/>
    <w:rsid w:val="005B2399"/>
    <w:rsid w:val="005B28E0"/>
    <w:rsid w:val="005B366B"/>
    <w:rsid w:val="005B4073"/>
    <w:rsid w:val="005B4D41"/>
    <w:rsid w:val="005B502C"/>
    <w:rsid w:val="005B5149"/>
    <w:rsid w:val="005B5642"/>
    <w:rsid w:val="005B62C7"/>
    <w:rsid w:val="005B7D30"/>
    <w:rsid w:val="005C0570"/>
    <w:rsid w:val="005C1923"/>
    <w:rsid w:val="005C2140"/>
    <w:rsid w:val="005C3221"/>
    <w:rsid w:val="005C3B76"/>
    <w:rsid w:val="005C472B"/>
    <w:rsid w:val="005C609B"/>
    <w:rsid w:val="005C6440"/>
    <w:rsid w:val="005C67DE"/>
    <w:rsid w:val="005D47C5"/>
    <w:rsid w:val="005D5E27"/>
    <w:rsid w:val="005D6003"/>
    <w:rsid w:val="005D6158"/>
    <w:rsid w:val="005D656D"/>
    <w:rsid w:val="005D71AF"/>
    <w:rsid w:val="005E1213"/>
    <w:rsid w:val="005E1242"/>
    <w:rsid w:val="005E2B14"/>
    <w:rsid w:val="005E4BA9"/>
    <w:rsid w:val="005E50FF"/>
    <w:rsid w:val="005E520D"/>
    <w:rsid w:val="005E6C95"/>
    <w:rsid w:val="005E7DC6"/>
    <w:rsid w:val="005F03B2"/>
    <w:rsid w:val="005F05A5"/>
    <w:rsid w:val="005F0787"/>
    <w:rsid w:val="005F0C22"/>
    <w:rsid w:val="005F1C08"/>
    <w:rsid w:val="005F25E7"/>
    <w:rsid w:val="005F2F35"/>
    <w:rsid w:val="005F334C"/>
    <w:rsid w:val="005F4C61"/>
    <w:rsid w:val="005F50EC"/>
    <w:rsid w:val="005F548E"/>
    <w:rsid w:val="005F5AC6"/>
    <w:rsid w:val="005F6653"/>
    <w:rsid w:val="005F7537"/>
    <w:rsid w:val="005F7A49"/>
    <w:rsid w:val="005F7B49"/>
    <w:rsid w:val="00600B9B"/>
    <w:rsid w:val="00601369"/>
    <w:rsid w:val="00602344"/>
    <w:rsid w:val="006025BF"/>
    <w:rsid w:val="0060302A"/>
    <w:rsid w:val="00603E02"/>
    <w:rsid w:val="006043F2"/>
    <w:rsid w:val="00604E55"/>
    <w:rsid w:val="00606410"/>
    <w:rsid w:val="006067F4"/>
    <w:rsid w:val="00606EE3"/>
    <w:rsid w:val="00611657"/>
    <w:rsid w:val="00611A0A"/>
    <w:rsid w:val="00611D82"/>
    <w:rsid w:val="0061591C"/>
    <w:rsid w:val="0062094C"/>
    <w:rsid w:val="00620C27"/>
    <w:rsid w:val="00620F9B"/>
    <w:rsid w:val="006225C5"/>
    <w:rsid w:val="006226D5"/>
    <w:rsid w:val="006228DC"/>
    <w:rsid w:val="0062451C"/>
    <w:rsid w:val="00624F5E"/>
    <w:rsid w:val="00625E0F"/>
    <w:rsid w:val="00626EBD"/>
    <w:rsid w:val="006274A0"/>
    <w:rsid w:val="00627669"/>
    <w:rsid w:val="00627CDA"/>
    <w:rsid w:val="00630297"/>
    <w:rsid w:val="00630593"/>
    <w:rsid w:val="00630831"/>
    <w:rsid w:val="00630B94"/>
    <w:rsid w:val="00632077"/>
    <w:rsid w:val="006333DA"/>
    <w:rsid w:val="006343B7"/>
    <w:rsid w:val="0063483F"/>
    <w:rsid w:val="00635AF3"/>
    <w:rsid w:val="0063799E"/>
    <w:rsid w:val="00637F34"/>
    <w:rsid w:val="006404ED"/>
    <w:rsid w:val="00642CD6"/>
    <w:rsid w:val="00646F8F"/>
    <w:rsid w:val="00647B9F"/>
    <w:rsid w:val="00647E45"/>
    <w:rsid w:val="00650274"/>
    <w:rsid w:val="006503BF"/>
    <w:rsid w:val="00651D63"/>
    <w:rsid w:val="006525B7"/>
    <w:rsid w:val="0065306D"/>
    <w:rsid w:val="00653517"/>
    <w:rsid w:val="00656ACD"/>
    <w:rsid w:val="00656AF0"/>
    <w:rsid w:val="00657A44"/>
    <w:rsid w:val="00660101"/>
    <w:rsid w:val="00661A50"/>
    <w:rsid w:val="00663EB5"/>
    <w:rsid w:val="00664D8C"/>
    <w:rsid w:val="006656E7"/>
    <w:rsid w:val="00666420"/>
    <w:rsid w:val="00670220"/>
    <w:rsid w:val="00671139"/>
    <w:rsid w:val="006715E4"/>
    <w:rsid w:val="00671B7B"/>
    <w:rsid w:val="0067229E"/>
    <w:rsid w:val="00672542"/>
    <w:rsid w:val="00672713"/>
    <w:rsid w:val="006728D1"/>
    <w:rsid w:val="00673075"/>
    <w:rsid w:val="00675538"/>
    <w:rsid w:val="0067617D"/>
    <w:rsid w:val="00680345"/>
    <w:rsid w:val="0068043D"/>
    <w:rsid w:val="006807F1"/>
    <w:rsid w:val="006808E4"/>
    <w:rsid w:val="006819D1"/>
    <w:rsid w:val="006820BE"/>
    <w:rsid w:val="006828E3"/>
    <w:rsid w:val="00682D72"/>
    <w:rsid w:val="0068466B"/>
    <w:rsid w:val="00684671"/>
    <w:rsid w:val="006857C1"/>
    <w:rsid w:val="00690063"/>
    <w:rsid w:val="0069122B"/>
    <w:rsid w:val="00691FDF"/>
    <w:rsid w:val="0069268F"/>
    <w:rsid w:val="006939C9"/>
    <w:rsid w:val="006944B7"/>
    <w:rsid w:val="006951AC"/>
    <w:rsid w:val="006956B1"/>
    <w:rsid w:val="00696005"/>
    <w:rsid w:val="00697E61"/>
    <w:rsid w:val="006A0B8F"/>
    <w:rsid w:val="006A1FE3"/>
    <w:rsid w:val="006A3B70"/>
    <w:rsid w:val="006A3C7E"/>
    <w:rsid w:val="006A63BF"/>
    <w:rsid w:val="006A73F2"/>
    <w:rsid w:val="006A7859"/>
    <w:rsid w:val="006B08FC"/>
    <w:rsid w:val="006B09FF"/>
    <w:rsid w:val="006B2969"/>
    <w:rsid w:val="006B4F19"/>
    <w:rsid w:val="006B5225"/>
    <w:rsid w:val="006B58D0"/>
    <w:rsid w:val="006B5A4B"/>
    <w:rsid w:val="006B5DBE"/>
    <w:rsid w:val="006B674F"/>
    <w:rsid w:val="006B7474"/>
    <w:rsid w:val="006B7BA1"/>
    <w:rsid w:val="006C21C6"/>
    <w:rsid w:val="006C48BC"/>
    <w:rsid w:val="006C4F59"/>
    <w:rsid w:val="006C5574"/>
    <w:rsid w:val="006C6101"/>
    <w:rsid w:val="006C668E"/>
    <w:rsid w:val="006C6FB0"/>
    <w:rsid w:val="006D01AC"/>
    <w:rsid w:val="006D047B"/>
    <w:rsid w:val="006D1622"/>
    <w:rsid w:val="006D1CD3"/>
    <w:rsid w:val="006D1D8E"/>
    <w:rsid w:val="006D3A91"/>
    <w:rsid w:val="006D479D"/>
    <w:rsid w:val="006D5DF3"/>
    <w:rsid w:val="006D5FAC"/>
    <w:rsid w:val="006D60C0"/>
    <w:rsid w:val="006D6A6B"/>
    <w:rsid w:val="006D72C4"/>
    <w:rsid w:val="006D7783"/>
    <w:rsid w:val="006E0152"/>
    <w:rsid w:val="006E10FC"/>
    <w:rsid w:val="006E12D7"/>
    <w:rsid w:val="006E2E28"/>
    <w:rsid w:val="006E314F"/>
    <w:rsid w:val="006E36ED"/>
    <w:rsid w:val="006E5144"/>
    <w:rsid w:val="006E5860"/>
    <w:rsid w:val="006E5E1D"/>
    <w:rsid w:val="006E7627"/>
    <w:rsid w:val="006F0C6C"/>
    <w:rsid w:val="006F1142"/>
    <w:rsid w:val="006F1879"/>
    <w:rsid w:val="006F23C7"/>
    <w:rsid w:val="006F4780"/>
    <w:rsid w:val="006F7828"/>
    <w:rsid w:val="007031A3"/>
    <w:rsid w:val="00703941"/>
    <w:rsid w:val="0070585D"/>
    <w:rsid w:val="0070616D"/>
    <w:rsid w:val="00706E32"/>
    <w:rsid w:val="007104BE"/>
    <w:rsid w:val="00710712"/>
    <w:rsid w:val="007125FB"/>
    <w:rsid w:val="00713FEB"/>
    <w:rsid w:val="00714D7A"/>
    <w:rsid w:val="007152A1"/>
    <w:rsid w:val="007158ED"/>
    <w:rsid w:val="007177A3"/>
    <w:rsid w:val="007217B6"/>
    <w:rsid w:val="00722F65"/>
    <w:rsid w:val="007244B4"/>
    <w:rsid w:val="007250EA"/>
    <w:rsid w:val="007257F2"/>
    <w:rsid w:val="00726530"/>
    <w:rsid w:val="007276B5"/>
    <w:rsid w:val="007309E4"/>
    <w:rsid w:val="00731209"/>
    <w:rsid w:val="007313DE"/>
    <w:rsid w:val="007315FF"/>
    <w:rsid w:val="00733223"/>
    <w:rsid w:val="0073343E"/>
    <w:rsid w:val="007336DD"/>
    <w:rsid w:val="00733AE2"/>
    <w:rsid w:val="0073503D"/>
    <w:rsid w:val="007371E6"/>
    <w:rsid w:val="00740663"/>
    <w:rsid w:val="0074097B"/>
    <w:rsid w:val="00741A1C"/>
    <w:rsid w:val="00741DEC"/>
    <w:rsid w:val="00742C15"/>
    <w:rsid w:val="00742E12"/>
    <w:rsid w:val="00743B1B"/>
    <w:rsid w:val="00744583"/>
    <w:rsid w:val="00746E7A"/>
    <w:rsid w:val="0074738A"/>
    <w:rsid w:val="00750204"/>
    <w:rsid w:val="00750227"/>
    <w:rsid w:val="00751186"/>
    <w:rsid w:val="00751A1C"/>
    <w:rsid w:val="00752C5F"/>
    <w:rsid w:val="007547D0"/>
    <w:rsid w:val="00755B44"/>
    <w:rsid w:val="0075602D"/>
    <w:rsid w:val="007600F9"/>
    <w:rsid w:val="007607BB"/>
    <w:rsid w:val="007610CF"/>
    <w:rsid w:val="007618A3"/>
    <w:rsid w:val="00761FFD"/>
    <w:rsid w:val="00762FBD"/>
    <w:rsid w:val="00763892"/>
    <w:rsid w:val="00763DED"/>
    <w:rsid w:val="00763FCA"/>
    <w:rsid w:val="00765C09"/>
    <w:rsid w:val="00773390"/>
    <w:rsid w:val="00774AA9"/>
    <w:rsid w:val="007764BB"/>
    <w:rsid w:val="00780D63"/>
    <w:rsid w:val="00781CA8"/>
    <w:rsid w:val="00783465"/>
    <w:rsid w:val="007838BE"/>
    <w:rsid w:val="00783D31"/>
    <w:rsid w:val="0078456E"/>
    <w:rsid w:val="007866D6"/>
    <w:rsid w:val="00790048"/>
    <w:rsid w:val="00791553"/>
    <w:rsid w:val="0079207D"/>
    <w:rsid w:val="007929B1"/>
    <w:rsid w:val="007936C7"/>
    <w:rsid w:val="00794903"/>
    <w:rsid w:val="007950AF"/>
    <w:rsid w:val="00796A17"/>
    <w:rsid w:val="0079769C"/>
    <w:rsid w:val="007A1CEE"/>
    <w:rsid w:val="007A364C"/>
    <w:rsid w:val="007A420E"/>
    <w:rsid w:val="007A5583"/>
    <w:rsid w:val="007A6BDE"/>
    <w:rsid w:val="007A7F9F"/>
    <w:rsid w:val="007B1EA1"/>
    <w:rsid w:val="007B33D3"/>
    <w:rsid w:val="007B3FFE"/>
    <w:rsid w:val="007B40AA"/>
    <w:rsid w:val="007B71F1"/>
    <w:rsid w:val="007B7818"/>
    <w:rsid w:val="007B7E32"/>
    <w:rsid w:val="007C3667"/>
    <w:rsid w:val="007C3731"/>
    <w:rsid w:val="007C3946"/>
    <w:rsid w:val="007C3F7A"/>
    <w:rsid w:val="007C745C"/>
    <w:rsid w:val="007C7C5F"/>
    <w:rsid w:val="007C7DCA"/>
    <w:rsid w:val="007D01A8"/>
    <w:rsid w:val="007D0FE9"/>
    <w:rsid w:val="007D110F"/>
    <w:rsid w:val="007D1430"/>
    <w:rsid w:val="007D186E"/>
    <w:rsid w:val="007D1CAB"/>
    <w:rsid w:val="007D2206"/>
    <w:rsid w:val="007D3397"/>
    <w:rsid w:val="007D3C75"/>
    <w:rsid w:val="007D3F7A"/>
    <w:rsid w:val="007D58D2"/>
    <w:rsid w:val="007D59F3"/>
    <w:rsid w:val="007D67D9"/>
    <w:rsid w:val="007D74EA"/>
    <w:rsid w:val="007E10D3"/>
    <w:rsid w:val="007E20EE"/>
    <w:rsid w:val="007E21D0"/>
    <w:rsid w:val="007E26A2"/>
    <w:rsid w:val="007E29BB"/>
    <w:rsid w:val="007E39C0"/>
    <w:rsid w:val="007E3B48"/>
    <w:rsid w:val="007E3F01"/>
    <w:rsid w:val="007E482B"/>
    <w:rsid w:val="007E5B49"/>
    <w:rsid w:val="007E72DC"/>
    <w:rsid w:val="007E75CA"/>
    <w:rsid w:val="007E7965"/>
    <w:rsid w:val="007F1D4E"/>
    <w:rsid w:val="007F1EEC"/>
    <w:rsid w:val="007F2C48"/>
    <w:rsid w:val="007F35A8"/>
    <w:rsid w:val="007F42C2"/>
    <w:rsid w:val="007F5CB7"/>
    <w:rsid w:val="007F6751"/>
    <w:rsid w:val="0080012D"/>
    <w:rsid w:val="00800E86"/>
    <w:rsid w:val="00800F0C"/>
    <w:rsid w:val="008017F8"/>
    <w:rsid w:val="00801DBB"/>
    <w:rsid w:val="0080476F"/>
    <w:rsid w:val="008054A6"/>
    <w:rsid w:val="00806D17"/>
    <w:rsid w:val="00807226"/>
    <w:rsid w:val="008103FF"/>
    <w:rsid w:val="00810486"/>
    <w:rsid w:val="008106CD"/>
    <w:rsid w:val="008108EE"/>
    <w:rsid w:val="00812370"/>
    <w:rsid w:val="00820150"/>
    <w:rsid w:val="0082044F"/>
    <w:rsid w:val="00820E1D"/>
    <w:rsid w:val="00821365"/>
    <w:rsid w:val="00823F27"/>
    <w:rsid w:val="00824138"/>
    <w:rsid w:val="00824CE0"/>
    <w:rsid w:val="00825120"/>
    <w:rsid w:val="00826299"/>
    <w:rsid w:val="008264C7"/>
    <w:rsid w:val="008264EF"/>
    <w:rsid w:val="0082661E"/>
    <w:rsid w:val="00831333"/>
    <w:rsid w:val="0083199B"/>
    <w:rsid w:val="008325F5"/>
    <w:rsid w:val="00832676"/>
    <w:rsid w:val="00832E3F"/>
    <w:rsid w:val="0083317E"/>
    <w:rsid w:val="008332EC"/>
    <w:rsid w:val="008335FF"/>
    <w:rsid w:val="00834915"/>
    <w:rsid w:val="00836BC4"/>
    <w:rsid w:val="00840E16"/>
    <w:rsid w:val="0084152B"/>
    <w:rsid w:val="00842126"/>
    <w:rsid w:val="0084223E"/>
    <w:rsid w:val="008438D3"/>
    <w:rsid w:val="008467E2"/>
    <w:rsid w:val="00847868"/>
    <w:rsid w:val="008478AC"/>
    <w:rsid w:val="00847D55"/>
    <w:rsid w:val="00850736"/>
    <w:rsid w:val="008510C1"/>
    <w:rsid w:val="00852331"/>
    <w:rsid w:val="00852598"/>
    <w:rsid w:val="008556C1"/>
    <w:rsid w:val="008572AA"/>
    <w:rsid w:val="008607F5"/>
    <w:rsid w:val="00860854"/>
    <w:rsid w:val="0086218C"/>
    <w:rsid w:val="0086328A"/>
    <w:rsid w:val="008637EC"/>
    <w:rsid w:val="00864DFD"/>
    <w:rsid w:val="00865DC0"/>
    <w:rsid w:val="00866E92"/>
    <w:rsid w:val="00870355"/>
    <w:rsid w:val="008703B3"/>
    <w:rsid w:val="008706E4"/>
    <w:rsid w:val="00870E5E"/>
    <w:rsid w:val="00871ECC"/>
    <w:rsid w:val="00873A8C"/>
    <w:rsid w:val="00873E3E"/>
    <w:rsid w:val="008744F4"/>
    <w:rsid w:val="0087462C"/>
    <w:rsid w:val="00874BE5"/>
    <w:rsid w:val="00875320"/>
    <w:rsid w:val="00876410"/>
    <w:rsid w:val="00880502"/>
    <w:rsid w:val="00881020"/>
    <w:rsid w:val="00882185"/>
    <w:rsid w:val="00882637"/>
    <w:rsid w:val="008831A0"/>
    <w:rsid w:val="0088582B"/>
    <w:rsid w:val="008859CE"/>
    <w:rsid w:val="00887325"/>
    <w:rsid w:val="00890D03"/>
    <w:rsid w:val="00891F37"/>
    <w:rsid w:val="00892539"/>
    <w:rsid w:val="00896417"/>
    <w:rsid w:val="00896543"/>
    <w:rsid w:val="008973E1"/>
    <w:rsid w:val="00897A4F"/>
    <w:rsid w:val="00897EA1"/>
    <w:rsid w:val="008A1035"/>
    <w:rsid w:val="008A2E8F"/>
    <w:rsid w:val="008A47C0"/>
    <w:rsid w:val="008A6708"/>
    <w:rsid w:val="008A6AC4"/>
    <w:rsid w:val="008A70DC"/>
    <w:rsid w:val="008A7EA9"/>
    <w:rsid w:val="008B00A2"/>
    <w:rsid w:val="008B0D11"/>
    <w:rsid w:val="008B12CA"/>
    <w:rsid w:val="008B1B3F"/>
    <w:rsid w:val="008B281F"/>
    <w:rsid w:val="008B2BB9"/>
    <w:rsid w:val="008B2D83"/>
    <w:rsid w:val="008B378D"/>
    <w:rsid w:val="008B3A72"/>
    <w:rsid w:val="008B6933"/>
    <w:rsid w:val="008B7693"/>
    <w:rsid w:val="008C05EE"/>
    <w:rsid w:val="008C0AE0"/>
    <w:rsid w:val="008C267E"/>
    <w:rsid w:val="008C2F0E"/>
    <w:rsid w:val="008C47F0"/>
    <w:rsid w:val="008C4A51"/>
    <w:rsid w:val="008C4CA2"/>
    <w:rsid w:val="008C6151"/>
    <w:rsid w:val="008C7949"/>
    <w:rsid w:val="008C7E1D"/>
    <w:rsid w:val="008D0028"/>
    <w:rsid w:val="008D1166"/>
    <w:rsid w:val="008D2112"/>
    <w:rsid w:val="008D3702"/>
    <w:rsid w:val="008D3A6F"/>
    <w:rsid w:val="008D43D7"/>
    <w:rsid w:val="008D55C9"/>
    <w:rsid w:val="008D60F3"/>
    <w:rsid w:val="008D6494"/>
    <w:rsid w:val="008D70FD"/>
    <w:rsid w:val="008E0C0A"/>
    <w:rsid w:val="008E0F43"/>
    <w:rsid w:val="008E1042"/>
    <w:rsid w:val="008E3A29"/>
    <w:rsid w:val="008E4974"/>
    <w:rsid w:val="008E5A69"/>
    <w:rsid w:val="008E5B5B"/>
    <w:rsid w:val="008E5BC8"/>
    <w:rsid w:val="008E6A6E"/>
    <w:rsid w:val="008E6A94"/>
    <w:rsid w:val="008E6D85"/>
    <w:rsid w:val="008E6E9A"/>
    <w:rsid w:val="008E757C"/>
    <w:rsid w:val="008E7C87"/>
    <w:rsid w:val="008F045D"/>
    <w:rsid w:val="008F0A8B"/>
    <w:rsid w:val="008F0C6A"/>
    <w:rsid w:val="008F0D35"/>
    <w:rsid w:val="008F103D"/>
    <w:rsid w:val="008F31C0"/>
    <w:rsid w:val="008F49C3"/>
    <w:rsid w:val="008F50FA"/>
    <w:rsid w:val="008F5BFD"/>
    <w:rsid w:val="008F5DD8"/>
    <w:rsid w:val="00901AE8"/>
    <w:rsid w:val="00904731"/>
    <w:rsid w:val="00904DE4"/>
    <w:rsid w:val="009050BE"/>
    <w:rsid w:val="00905154"/>
    <w:rsid w:val="0090687D"/>
    <w:rsid w:val="00907908"/>
    <w:rsid w:val="00907940"/>
    <w:rsid w:val="00910636"/>
    <w:rsid w:val="009119BB"/>
    <w:rsid w:val="00911C51"/>
    <w:rsid w:val="00913428"/>
    <w:rsid w:val="0091460D"/>
    <w:rsid w:val="00915A59"/>
    <w:rsid w:val="009162C3"/>
    <w:rsid w:val="00917ECE"/>
    <w:rsid w:val="00921755"/>
    <w:rsid w:val="009217AB"/>
    <w:rsid w:val="00921B27"/>
    <w:rsid w:val="009235A1"/>
    <w:rsid w:val="00923941"/>
    <w:rsid w:val="0092466D"/>
    <w:rsid w:val="0092589C"/>
    <w:rsid w:val="0092738E"/>
    <w:rsid w:val="00930C90"/>
    <w:rsid w:val="00931A44"/>
    <w:rsid w:val="0093216C"/>
    <w:rsid w:val="009357A5"/>
    <w:rsid w:val="0093595A"/>
    <w:rsid w:val="0093697C"/>
    <w:rsid w:val="00936BC9"/>
    <w:rsid w:val="00937000"/>
    <w:rsid w:val="00940DCE"/>
    <w:rsid w:val="00941A6A"/>
    <w:rsid w:val="0094285D"/>
    <w:rsid w:val="00943775"/>
    <w:rsid w:val="00943B29"/>
    <w:rsid w:val="00945583"/>
    <w:rsid w:val="009461FC"/>
    <w:rsid w:val="00946500"/>
    <w:rsid w:val="00946B7B"/>
    <w:rsid w:val="00946D6D"/>
    <w:rsid w:val="00947714"/>
    <w:rsid w:val="00947CCF"/>
    <w:rsid w:val="00947FCC"/>
    <w:rsid w:val="00950A7A"/>
    <w:rsid w:val="00950B1F"/>
    <w:rsid w:val="00950F67"/>
    <w:rsid w:val="00950FFB"/>
    <w:rsid w:val="0095146E"/>
    <w:rsid w:val="00951816"/>
    <w:rsid w:val="00951EB5"/>
    <w:rsid w:val="00952FE0"/>
    <w:rsid w:val="009536BF"/>
    <w:rsid w:val="009537FD"/>
    <w:rsid w:val="00953A75"/>
    <w:rsid w:val="00954942"/>
    <w:rsid w:val="0095532A"/>
    <w:rsid w:val="009570F4"/>
    <w:rsid w:val="009571EF"/>
    <w:rsid w:val="00960609"/>
    <w:rsid w:val="00960FC6"/>
    <w:rsid w:val="009617AA"/>
    <w:rsid w:val="009618D2"/>
    <w:rsid w:val="0096244B"/>
    <w:rsid w:val="009625BF"/>
    <w:rsid w:val="00964DE8"/>
    <w:rsid w:val="009653D6"/>
    <w:rsid w:val="00965A68"/>
    <w:rsid w:val="00967FB0"/>
    <w:rsid w:val="009711CF"/>
    <w:rsid w:val="009727D3"/>
    <w:rsid w:val="00973C12"/>
    <w:rsid w:val="00976924"/>
    <w:rsid w:val="00977CEF"/>
    <w:rsid w:val="00981008"/>
    <w:rsid w:val="0098103F"/>
    <w:rsid w:val="00982193"/>
    <w:rsid w:val="0098491A"/>
    <w:rsid w:val="009857DA"/>
    <w:rsid w:val="00986905"/>
    <w:rsid w:val="00986C6E"/>
    <w:rsid w:val="00987D9B"/>
    <w:rsid w:val="00990A24"/>
    <w:rsid w:val="009921CD"/>
    <w:rsid w:val="00994314"/>
    <w:rsid w:val="00994ED7"/>
    <w:rsid w:val="0099544D"/>
    <w:rsid w:val="00995553"/>
    <w:rsid w:val="00995BEF"/>
    <w:rsid w:val="00995EC2"/>
    <w:rsid w:val="00996DC2"/>
    <w:rsid w:val="009A2548"/>
    <w:rsid w:val="009A2AF6"/>
    <w:rsid w:val="009A3E36"/>
    <w:rsid w:val="009A4605"/>
    <w:rsid w:val="009A5507"/>
    <w:rsid w:val="009A5D6E"/>
    <w:rsid w:val="009A7FB6"/>
    <w:rsid w:val="009B0BE3"/>
    <w:rsid w:val="009B0EBC"/>
    <w:rsid w:val="009B1225"/>
    <w:rsid w:val="009B1921"/>
    <w:rsid w:val="009B200D"/>
    <w:rsid w:val="009B2084"/>
    <w:rsid w:val="009B239F"/>
    <w:rsid w:val="009B37FF"/>
    <w:rsid w:val="009B3D35"/>
    <w:rsid w:val="009B3E0B"/>
    <w:rsid w:val="009B44D8"/>
    <w:rsid w:val="009B474F"/>
    <w:rsid w:val="009B5042"/>
    <w:rsid w:val="009B69F0"/>
    <w:rsid w:val="009C303B"/>
    <w:rsid w:val="009C32DE"/>
    <w:rsid w:val="009C4521"/>
    <w:rsid w:val="009C6161"/>
    <w:rsid w:val="009C6CAA"/>
    <w:rsid w:val="009D1280"/>
    <w:rsid w:val="009D1845"/>
    <w:rsid w:val="009D1947"/>
    <w:rsid w:val="009D362A"/>
    <w:rsid w:val="009D4362"/>
    <w:rsid w:val="009D6172"/>
    <w:rsid w:val="009D6C74"/>
    <w:rsid w:val="009D7C01"/>
    <w:rsid w:val="009E035F"/>
    <w:rsid w:val="009E0E05"/>
    <w:rsid w:val="009E154A"/>
    <w:rsid w:val="009E15CF"/>
    <w:rsid w:val="009E176D"/>
    <w:rsid w:val="009E3C8E"/>
    <w:rsid w:val="009E5E57"/>
    <w:rsid w:val="009E721D"/>
    <w:rsid w:val="009F147E"/>
    <w:rsid w:val="009F2692"/>
    <w:rsid w:val="009F3C6F"/>
    <w:rsid w:val="009F49B3"/>
    <w:rsid w:val="009F63E2"/>
    <w:rsid w:val="009F668A"/>
    <w:rsid w:val="009F750B"/>
    <w:rsid w:val="00A00646"/>
    <w:rsid w:val="00A01284"/>
    <w:rsid w:val="00A0285B"/>
    <w:rsid w:val="00A0378F"/>
    <w:rsid w:val="00A03B01"/>
    <w:rsid w:val="00A0462E"/>
    <w:rsid w:val="00A05417"/>
    <w:rsid w:val="00A05CE2"/>
    <w:rsid w:val="00A05EB0"/>
    <w:rsid w:val="00A05ED1"/>
    <w:rsid w:val="00A05FF4"/>
    <w:rsid w:val="00A06A99"/>
    <w:rsid w:val="00A06EC7"/>
    <w:rsid w:val="00A07832"/>
    <w:rsid w:val="00A11B33"/>
    <w:rsid w:val="00A11DB1"/>
    <w:rsid w:val="00A124F3"/>
    <w:rsid w:val="00A12686"/>
    <w:rsid w:val="00A12FA0"/>
    <w:rsid w:val="00A134BE"/>
    <w:rsid w:val="00A13737"/>
    <w:rsid w:val="00A137F5"/>
    <w:rsid w:val="00A13BCA"/>
    <w:rsid w:val="00A14C7E"/>
    <w:rsid w:val="00A14D74"/>
    <w:rsid w:val="00A1573F"/>
    <w:rsid w:val="00A1606E"/>
    <w:rsid w:val="00A1755C"/>
    <w:rsid w:val="00A1775E"/>
    <w:rsid w:val="00A17BD6"/>
    <w:rsid w:val="00A21D95"/>
    <w:rsid w:val="00A21DAA"/>
    <w:rsid w:val="00A22314"/>
    <w:rsid w:val="00A22AF1"/>
    <w:rsid w:val="00A2461F"/>
    <w:rsid w:val="00A24A1B"/>
    <w:rsid w:val="00A27B4C"/>
    <w:rsid w:val="00A27CFA"/>
    <w:rsid w:val="00A300AF"/>
    <w:rsid w:val="00A3016E"/>
    <w:rsid w:val="00A30390"/>
    <w:rsid w:val="00A30793"/>
    <w:rsid w:val="00A30C22"/>
    <w:rsid w:val="00A312E0"/>
    <w:rsid w:val="00A33A92"/>
    <w:rsid w:val="00A35435"/>
    <w:rsid w:val="00A3562F"/>
    <w:rsid w:val="00A36CFF"/>
    <w:rsid w:val="00A37214"/>
    <w:rsid w:val="00A37D37"/>
    <w:rsid w:val="00A37ED4"/>
    <w:rsid w:val="00A37F80"/>
    <w:rsid w:val="00A402EE"/>
    <w:rsid w:val="00A416B1"/>
    <w:rsid w:val="00A43752"/>
    <w:rsid w:val="00A45B00"/>
    <w:rsid w:val="00A46392"/>
    <w:rsid w:val="00A47359"/>
    <w:rsid w:val="00A475EC"/>
    <w:rsid w:val="00A50989"/>
    <w:rsid w:val="00A50DB2"/>
    <w:rsid w:val="00A511FF"/>
    <w:rsid w:val="00A5189D"/>
    <w:rsid w:val="00A54BD7"/>
    <w:rsid w:val="00A54D4E"/>
    <w:rsid w:val="00A56676"/>
    <w:rsid w:val="00A602D0"/>
    <w:rsid w:val="00A62852"/>
    <w:rsid w:val="00A637AE"/>
    <w:rsid w:val="00A63919"/>
    <w:rsid w:val="00A64B1D"/>
    <w:rsid w:val="00A65CA4"/>
    <w:rsid w:val="00A65D1F"/>
    <w:rsid w:val="00A677A9"/>
    <w:rsid w:val="00A67DEE"/>
    <w:rsid w:val="00A710F0"/>
    <w:rsid w:val="00A71B26"/>
    <w:rsid w:val="00A71DEA"/>
    <w:rsid w:val="00A72B43"/>
    <w:rsid w:val="00A739B3"/>
    <w:rsid w:val="00A743D4"/>
    <w:rsid w:val="00A75832"/>
    <w:rsid w:val="00A777AE"/>
    <w:rsid w:val="00A77C65"/>
    <w:rsid w:val="00A80629"/>
    <w:rsid w:val="00A80B69"/>
    <w:rsid w:val="00A813F9"/>
    <w:rsid w:val="00A814B0"/>
    <w:rsid w:val="00A81F5A"/>
    <w:rsid w:val="00A81F81"/>
    <w:rsid w:val="00A82C33"/>
    <w:rsid w:val="00A839BF"/>
    <w:rsid w:val="00A83D92"/>
    <w:rsid w:val="00A846D9"/>
    <w:rsid w:val="00A846F3"/>
    <w:rsid w:val="00A84A6E"/>
    <w:rsid w:val="00A84C18"/>
    <w:rsid w:val="00A86731"/>
    <w:rsid w:val="00A86FD7"/>
    <w:rsid w:val="00A875A3"/>
    <w:rsid w:val="00A90172"/>
    <w:rsid w:val="00A90ABF"/>
    <w:rsid w:val="00A91C06"/>
    <w:rsid w:val="00A9229A"/>
    <w:rsid w:val="00A93E0F"/>
    <w:rsid w:val="00A95C91"/>
    <w:rsid w:val="00A95F84"/>
    <w:rsid w:val="00A96618"/>
    <w:rsid w:val="00A97BD0"/>
    <w:rsid w:val="00A97CB9"/>
    <w:rsid w:val="00A97F18"/>
    <w:rsid w:val="00AA040E"/>
    <w:rsid w:val="00AA1080"/>
    <w:rsid w:val="00AA1434"/>
    <w:rsid w:val="00AA2046"/>
    <w:rsid w:val="00AA2D0E"/>
    <w:rsid w:val="00AA3169"/>
    <w:rsid w:val="00AA40D0"/>
    <w:rsid w:val="00AA4E13"/>
    <w:rsid w:val="00AA5D87"/>
    <w:rsid w:val="00AB1F28"/>
    <w:rsid w:val="00AB2EA4"/>
    <w:rsid w:val="00AB2F1D"/>
    <w:rsid w:val="00AB43B6"/>
    <w:rsid w:val="00AB5AEA"/>
    <w:rsid w:val="00AB6168"/>
    <w:rsid w:val="00AB63DF"/>
    <w:rsid w:val="00AC3E4C"/>
    <w:rsid w:val="00AC5D0A"/>
    <w:rsid w:val="00AC5DB0"/>
    <w:rsid w:val="00AC68E2"/>
    <w:rsid w:val="00AC691A"/>
    <w:rsid w:val="00AC6E31"/>
    <w:rsid w:val="00AC6F61"/>
    <w:rsid w:val="00AC7A02"/>
    <w:rsid w:val="00AD00A0"/>
    <w:rsid w:val="00AD06E8"/>
    <w:rsid w:val="00AD0FDE"/>
    <w:rsid w:val="00AD4F82"/>
    <w:rsid w:val="00AD5869"/>
    <w:rsid w:val="00AD592A"/>
    <w:rsid w:val="00AD5DD4"/>
    <w:rsid w:val="00AD5E11"/>
    <w:rsid w:val="00AD65C8"/>
    <w:rsid w:val="00AD68B8"/>
    <w:rsid w:val="00AD6C16"/>
    <w:rsid w:val="00AD72EA"/>
    <w:rsid w:val="00AD769A"/>
    <w:rsid w:val="00AD7785"/>
    <w:rsid w:val="00AD7A17"/>
    <w:rsid w:val="00AE03EF"/>
    <w:rsid w:val="00AE040A"/>
    <w:rsid w:val="00AE1A40"/>
    <w:rsid w:val="00AE1D3B"/>
    <w:rsid w:val="00AE59E0"/>
    <w:rsid w:val="00AE6413"/>
    <w:rsid w:val="00AE666C"/>
    <w:rsid w:val="00AE687D"/>
    <w:rsid w:val="00AE6DE8"/>
    <w:rsid w:val="00AF0CD3"/>
    <w:rsid w:val="00AF38ED"/>
    <w:rsid w:val="00AF3F3D"/>
    <w:rsid w:val="00AF4D24"/>
    <w:rsid w:val="00AF5D9D"/>
    <w:rsid w:val="00AF5F8B"/>
    <w:rsid w:val="00B0163E"/>
    <w:rsid w:val="00B03837"/>
    <w:rsid w:val="00B04BC2"/>
    <w:rsid w:val="00B055E6"/>
    <w:rsid w:val="00B0572C"/>
    <w:rsid w:val="00B073B6"/>
    <w:rsid w:val="00B124EA"/>
    <w:rsid w:val="00B14E96"/>
    <w:rsid w:val="00B15868"/>
    <w:rsid w:val="00B15970"/>
    <w:rsid w:val="00B16826"/>
    <w:rsid w:val="00B16A80"/>
    <w:rsid w:val="00B16BE6"/>
    <w:rsid w:val="00B17058"/>
    <w:rsid w:val="00B170C8"/>
    <w:rsid w:val="00B20497"/>
    <w:rsid w:val="00B20648"/>
    <w:rsid w:val="00B20CE5"/>
    <w:rsid w:val="00B22206"/>
    <w:rsid w:val="00B23A2B"/>
    <w:rsid w:val="00B23E14"/>
    <w:rsid w:val="00B2422C"/>
    <w:rsid w:val="00B24328"/>
    <w:rsid w:val="00B246F2"/>
    <w:rsid w:val="00B24EF8"/>
    <w:rsid w:val="00B2568E"/>
    <w:rsid w:val="00B25B8E"/>
    <w:rsid w:val="00B2685F"/>
    <w:rsid w:val="00B27AC5"/>
    <w:rsid w:val="00B27EB6"/>
    <w:rsid w:val="00B27FBA"/>
    <w:rsid w:val="00B30A8E"/>
    <w:rsid w:val="00B30C06"/>
    <w:rsid w:val="00B32C74"/>
    <w:rsid w:val="00B341F5"/>
    <w:rsid w:val="00B35044"/>
    <w:rsid w:val="00B35069"/>
    <w:rsid w:val="00B35FAD"/>
    <w:rsid w:val="00B3690C"/>
    <w:rsid w:val="00B36A98"/>
    <w:rsid w:val="00B40762"/>
    <w:rsid w:val="00B4121A"/>
    <w:rsid w:val="00B41517"/>
    <w:rsid w:val="00B415BA"/>
    <w:rsid w:val="00B43685"/>
    <w:rsid w:val="00B440B1"/>
    <w:rsid w:val="00B44A4E"/>
    <w:rsid w:val="00B44C81"/>
    <w:rsid w:val="00B457FC"/>
    <w:rsid w:val="00B4619D"/>
    <w:rsid w:val="00B47B4B"/>
    <w:rsid w:val="00B50AA4"/>
    <w:rsid w:val="00B50B14"/>
    <w:rsid w:val="00B51282"/>
    <w:rsid w:val="00B51973"/>
    <w:rsid w:val="00B51E07"/>
    <w:rsid w:val="00B524B6"/>
    <w:rsid w:val="00B53457"/>
    <w:rsid w:val="00B53DA8"/>
    <w:rsid w:val="00B543B4"/>
    <w:rsid w:val="00B54B19"/>
    <w:rsid w:val="00B55F40"/>
    <w:rsid w:val="00B56AC0"/>
    <w:rsid w:val="00B6270A"/>
    <w:rsid w:val="00B645A9"/>
    <w:rsid w:val="00B64D26"/>
    <w:rsid w:val="00B66FA2"/>
    <w:rsid w:val="00B6799A"/>
    <w:rsid w:val="00B70DD4"/>
    <w:rsid w:val="00B72A19"/>
    <w:rsid w:val="00B734D4"/>
    <w:rsid w:val="00B743E9"/>
    <w:rsid w:val="00B7552D"/>
    <w:rsid w:val="00B765CA"/>
    <w:rsid w:val="00B76AC0"/>
    <w:rsid w:val="00B76C54"/>
    <w:rsid w:val="00B7785F"/>
    <w:rsid w:val="00B80673"/>
    <w:rsid w:val="00B81154"/>
    <w:rsid w:val="00B819CB"/>
    <w:rsid w:val="00B81C75"/>
    <w:rsid w:val="00B8362C"/>
    <w:rsid w:val="00B83807"/>
    <w:rsid w:val="00B839CC"/>
    <w:rsid w:val="00B83E15"/>
    <w:rsid w:val="00B84568"/>
    <w:rsid w:val="00B8460D"/>
    <w:rsid w:val="00B85416"/>
    <w:rsid w:val="00B85496"/>
    <w:rsid w:val="00B85DAE"/>
    <w:rsid w:val="00B85E4F"/>
    <w:rsid w:val="00B876FE"/>
    <w:rsid w:val="00B9041E"/>
    <w:rsid w:val="00B92367"/>
    <w:rsid w:val="00B931B0"/>
    <w:rsid w:val="00B933A5"/>
    <w:rsid w:val="00B94E3F"/>
    <w:rsid w:val="00B961C3"/>
    <w:rsid w:val="00B96F01"/>
    <w:rsid w:val="00B97B5D"/>
    <w:rsid w:val="00BA319E"/>
    <w:rsid w:val="00BA4139"/>
    <w:rsid w:val="00BA7221"/>
    <w:rsid w:val="00BA7530"/>
    <w:rsid w:val="00BB2313"/>
    <w:rsid w:val="00BB32A6"/>
    <w:rsid w:val="00BB4C33"/>
    <w:rsid w:val="00BB54D5"/>
    <w:rsid w:val="00BB622E"/>
    <w:rsid w:val="00BB62CC"/>
    <w:rsid w:val="00BB643D"/>
    <w:rsid w:val="00BB6DB7"/>
    <w:rsid w:val="00BC0A47"/>
    <w:rsid w:val="00BC1AD8"/>
    <w:rsid w:val="00BC27D3"/>
    <w:rsid w:val="00BC36DC"/>
    <w:rsid w:val="00BC44AE"/>
    <w:rsid w:val="00BC508F"/>
    <w:rsid w:val="00BC5750"/>
    <w:rsid w:val="00BC749D"/>
    <w:rsid w:val="00BC7B96"/>
    <w:rsid w:val="00BD0085"/>
    <w:rsid w:val="00BD011B"/>
    <w:rsid w:val="00BD014F"/>
    <w:rsid w:val="00BD276D"/>
    <w:rsid w:val="00BD3C5F"/>
    <w:rsid w:val="00BD48FA"/>
    <w:rsid w:val="00BD589B"/>
    <w:rsid w:val="00BD69C4"/>
    <w:rsid w:val="00BD7682"/>
    <w:rsid w:val="00BE023C"/>
    <w:rsid w:val="00BE07A0"/>
    <w:rsid w:val="00BE434D"/>
    <w:rsid w:val="00BE4701"/>
    <w:rsid w:val="00BE482C"/>
    <w:rsid w:val="00BE7570"/>
    <w:rsid w:val="00BE7C1F"/>
    <w:rsid w:val="00BE7F1E"/>
    <w:rsid w:val="00BE7FBE"/>
    <w:rsid w:val="00BF0730"/>
    <w:rsid w:val="00BF0877"/>
    <w:rsid w:val="00BF17CE"/>
    <w:rsid w:val="00BF1BFC"/>
    <w:rsid w:val="00BF1D56"/>
    <w:rsid w:val="00BF2A78"/>
    <w:rsid w:val="00BF2B8C"/>
    <w:rsid w:val="00BF5C0C"/>
    <w:rsid w:val="00BF5EB4"/>
    <w:rsid w:val="00BF6A5A"/>
    <w:rsid w:val="00BF6AC3"/>
    <w:rsid w:val="00C000BF"/>
    <w:rsid w:val="00C00F30"/>
    <w:rsid w:val="00C02453"/>
    <w:rsid w:val="00C041ED"/>
    <w:rsid w:val="00C0456A"/>
    <w:rsid w:val="00C04694"/>
    <w:rsid w:val="00C05808"/>
    <w:rsid w:val="00C05C1B"/>
    <w:rsid w:val="00C069BD"/>
    <w:rsid w:val="00C06B8E"/>
    <w:rsid w:val="00C06F2E"/>
    <w:rsid w:val="00C06FD6"/>
    <w:rsid w:val="00C07785"/>
    <w:rsid w:val="00C0788C"/>
    <w:rsid w:val="00C1154A"/>
    <w:rsid w:val="00C14120"/>
    <w:rsid w:val="00C146A0"/>
    <w:rsid w:val="00C14768"/>
    <w:rsid w:val="00C1543B"/>
    <w:rsid w:val="00C15F5E"/>
    <w:rsid w:val="00C169B8"/>
    <w:rsid w:val="00C16B33"/>
    <w:rsid w:val="00C177C4"/>
    <w:rsid w:val="00C20F94"/>
    <w:rsid w:val="00C255F7"/>
    <w:rsid w:val="00C256FD"/>
    <w:rsid w:val="00C25FBA"/>
    <w:rsid w:val="00C26964"/>
    <w:rsid w:val="00C26CAD"/>
    <w:rsid w:val="00C2747D"/>
    <w:rsid w:val="00C3360F"/>
    <w:rsid w:val="00C34480"/>
    <w:rsid w:val="00C34A2E"/>
    <w:rsid w:val="00C35252"/>
    <w:rsid w:val="00C35A52"/>
    <w:rsid w:val="00C35DE6"/>
    <w:rsid w:val="00C36830"/>
    <w:rsid w:val="00C36C72"/>
    <w:rsid w:val="00C36D25"/>
    <w:rsid w:val="00C37184"/>
    <w:rsid w:val="00C40B63"/>
    <w:rsid w:val="00C41880"/>
    <w:rsid w:val="00C4188F"/>
    <w:rsid w:val="00C44CB7"/>
    <w:rsid w:val="00C44F0B"/>
    <w:rsid w:val="00C46AB5"/>
    <w:rsid w:val="00C500FC"/>
    <w:rsid w:val="00C50B4E"/>
    <w:rsid w:val="00C51557"/>
    <w:rsid w:val="00C52DCC"/>
    <w:rsid w:val="00C54F54"/>
    <w:rsid w:val="00C5516C"/>
    <w:rsid w:val="00C56330"/>
    <w:rsid w:val="00C57CD0"/>
    <w:rsid w:val="00C600D9"/>
    <w:rsid w:val="00C6236C"/>
    <w:rsid w:val="00C64144"/>
    <w:rsid w:val="00C65F81"/>
    <w:rsid w:val="00C665D4"/>
    <w:rsid w:val="00C66B4C"/>
    <w:rsid w:val="00C67091"/>
    <w:rsid w:val="00C715BE"/>
    <w:rsid w:val="00C72A7E"/>
    <w:rsid w:val="00C733F0"/>
    <w:rsid w:val="00C7362B"/>
    <w:rsid w:val="00C740C4"/>
    <w:rsid w:val="00C7411F"/>
    <w:rsid w:val="00C747BA"/>
    <w:rsid w:val="00C747E3"/>
    <w:rsid w:val="00C75B79"/>
    <w:rsid w:val="00C7675F"/>
    <w:rsid w:val="00C77843"/>
    <w:rsid w:val="00C8180B"/>
    <w:rsid w:val="00C81C6B"/>
    <w:rsid w:val="00C82446"/>
    <w:rsid w:val="00C82B0F"/>
    <w:rsid w:val="00C844A8"/>
    <w:rsid w:val="00C84EE3"/>
    <w:rsid w:val="00C852C4"/>
    <w:rsid w:val="00C858F3"/>
    <w:rsid w:val="00C85E53"/>
    <w:rsid w:val="00C8606E"/>
    <w:rsid w:val="00C87CDE"/>
    <w:rsid w:val="00C90209"/>
    <w:rsid w:val="00C902FD"/>
    <w:rsid w:val="00C9091D"/>
    <w:rsid w:val="00C91C2C"/>
    <w:rsid w:val="00C93087"/>
    <w:rsid w:val="00C934ED"/>
    <w:rsid w:val="00C93B67"/>
    <w:rsid w:val="00C957E7"/>
    <w:rsid w:val="00C96A3C"/>
    <w:rsid w:val="00C972B6"/>
    <w:rsid w:val="00CA0F3E"/>
    <w:rsid w:val="00CA11D7"/>
    <w:rsid w:val="00CA16A1"/>
    <w:rsid w:val="00CA1A3E"/>
    <w:rsid w:val="00CA3885"/>
    <w:rsid w:val="00CA4211"/>
    <w:rsid w:val="00CA42EA"/>
    <w:rsid w:val="00CA4B9B"/>
    <w:rsid w:val="00CA56DA"/>
    <w:rsid w:val="00CA7478"/>
    <w:rsid w:val="00CA7558"/>
    <w:rsid w:val="00CA77F5"/>
    <w:rsid w:val="00CB2028"/>
    <w:rsid w:val="00CB226A"/>
    <w:rsid w:val="00CB2469"/>
    <w:rsid w:val="00CB2738"/>
    <w:rsid w:val="00CB34BB"/>
    <w:rsid w:val="00CB45AF"/>
    <w:rsid w:val="00CB5085"/>
    <w:rsid w:val="00CB5676"/>
    <w:rsid w:val="00CB69D2"/>
    <w:rsid w:val="00CB7573"/>
    <w:rsid w:val="00CC0995"/>
    <w:rsid w:val="00CC1B4D"/>
    <w:rsid w:val="00CC3271"/>
    <w:rsid w:val="00CC54C6"/>
    <w:rsid w:val="00CC5773"/>
    <w:rsid w:val="00CD09F5"/>
    <w:rsid w:val="00CD1662"/>
    <w:rsid w:val="00CD21E2"/>
    <w:rsid w:val="00CD3D13"/>
    <w:rsid w:val="00CD48EB"/>
    <w:rsid w:val="00CD4982"/>
    <w:rsid w:val="00CD49FE"/>
    <w:rsid w:val="00CD7104"/>
    <w:rsid w:val="00CE1099"/>
    <w:rsid w:val="00CE1357"/>
    <w:rsid w:val="00CE3047"/>
    <w:rsid w:val="00CE5157"/>
    <w:rsid w:val="00CE56DB"/>
    <w:rsid w:val="00CE579D"/>
    <w:rsid w:val="00CE7BD8"/>
    <w:rsid w:val="00CF01A3"/>
    <w:rsid w:val="00CF070D"/>
    <w:rsid w:val="00CF0943"/>
    <w:rsid w:val="00CF3105"/>
    <w:rsid w:val="00CF3D94"/>
    <w:rsid w:val="00CF4480"/>
    <w:rsid w:val="00CF4978"/>
    <w:rsid w:val="00CF4D91"/>
    <w:rsid w:val="00CF5DD8"/>
    <w:rsid w:val="00CF6D73"/>
    <w:rsid w:val="00CF7B3B"/>
    <w:rsid w:val="00CF7C1A"/>
    <w:rsid w:val="00D00F76"/>
    <w:rsid w:val="00D014BC"/>
    <w:rsid w:val="00D03643"/>
    <w:rsid w:val="00D03B9D"/>
    <w:rsid w:val="00D03E74"/>
    <w:rsid w:val="00D054D2"/>
    <w:rsid w:val="00D06A5B"/>
    <w:rsid w:val="00D06C30"/>
    <w:rsid w:val="00D1026B"/>
    <w:rsid w:val="00D11828"/>
    <w:rsid w:val="00D12956"/>
    <w:rsid w:val="00D135DB"/>
    <w:rsid w:val="00D13BCA"/>
    <w:rsid w:val="00D13E07"/>
    <w:rsid w:val="00D141DB"/>
    <w:rsid w:val="00D15018"/>
    <w:rsid w:val="00D17648"/>
    <w:rsid w:val="00D17F79"/>
    <w:rsid w:val="00D20FD1"/>
    <w:rsid w:val="00D23897"/>
    <w:rsid w:val="00D239E1"/>
    <w:rsid w:val="00D243BD"/>
    <w:rsid w:val="00D24806"/>
    <w:rsid w:val="00D25237"/>
    <w:rsid w:val="00D25E69"/>
    <w:rsid w:val="00D26411"/>
    <w:rsid w:val="00D26424"/>
    <w:rsid w:val="00D26427"/>
    <w:rsid w:val="00D26C17"/>
    <w:rsid w:val="00D27FB9"/>
    <w:rsid w:val="00D3043E"/>
    <w:rsid w:val="00D30506"/>
    <w:rsid w:val="00D3707D"/>
    <w:rsid w:val="00D3780A"/>
    <w:rsid w:val="00D40269"/>
    <w:rsid w:val="00D40A38"/>
    <w:rsid w:val="00D41095"/>
    <w:rsid w:val="00D41F91"/>
    <w:rsid w:val="00D4304E"/>
    <w:rsid w:val="00D43CA5"/>
    <w:rsid w:val="00D456C4"/>
    <w:rsid w:val="00D50343"/>
    <w:rsid w:val="00D51591"/>
    <w:rsid w:val="00D51ADF"/>
    <w:rsid w:val="00D51AF7"/>
    <w:rsid w:val="00D5342F"/>
    <w:rsid w:val="00D53AE1"/>
    <w:rsid w:val="00D54FE6"/>
    <w:rsid w:val="00D56227"/>
    <w:rsid w:val="00D600BB"/>
    <w:rsid w:val="00D61336"/>
    <w:rsid w:val="00D61405"/>
    <w:rsid w:val="00D61786"/>
    <w:rsid w:val="00D62ACE"/>
    <w:rsid w:val="00D62D3B"/>
    <w:rsid w:val="00D63228"/>
    <w:rsid w:val="00D63724"/>
    <w:rsid w:val="00D64376"/>
    <w:rsid w:val="00D64EBE"/>
    <w:rsid w:val="00D651BE"/>
    <w:rsid w:val="00D746F4"/>
    <w:rsid w:val="00D7499C"/>
    <w:rsid w:val="00D74BA2"/>
    <w:rsid w:val="00D75523"/>
    <w:rsid w:val="00D80853"/>
    <w:rsid w:val="00D80BFA"/>
    <w:rsid w:val="00D81943"/>
    <w:rsid w:val="00D824E2"/>
    <w:rsid w:val="00D82A69"/>
    <w:rsid w:val="00D84014"/>
    <w:rsid w:val="00D84B07"/>
    <w:rsid w:val="00D84E44"/>
    <w:rsid w:val="00D85C75"/>
    <w:rsid w:val="00D86579"/>
    <w:rsid w:val="00D865AD"/>
    <w:rsid w:val="00D86EB4"/>
    <w:rsid w:val="00D86F00"/>
    <w:rsid w:val="00D87E93"/>
    <w:rsid w:val="00D90D3E"/>
    <w:rsid w:val="00D90E69"/>
    <w:rsid w:val="00D9127E"/>
    <w:rsid w:val="00D91717"/>
    <w:rsid w:val="00D942A9"/>
    <w:rsid w:val="00D94A21"/>
    <w:rsid w:val="00D951A7"/>
    <w:rsid w:val="00D958E3"/>
    <w:rsid w:val="00D95A2B"/>
    <w:rsid w:val="00D966C6"/>
    <w:rsid w:val="00D97526"/>
    <w:rsid w:val="00DA0CA1"/>
    <w:rsid w:val="00DA1D70"/>
    <w:rsid w:val="00DA2CC1"/>
    <w:rsid w:val="00DA34D3"/>
    <w:rsid w:val="00DA47B1"/>
    <w:rsid w:val="00DA5008"/>
    <w:rsid w:val="00DA5FB0"/>
    <w:rsid w:val="00DA71EE"/>
    <w:rsid w:val="00DA7857"/>
    <w:rsid w:val="00DB01FD"/>
    <w:rsid w:val="00DB0E92"/>
    <w:rsid w:val="00DB16AC"/>
    <w:rsid w:val="00DB2925"/>
    <w:rsid w:val="00DB3280"/>
    <w:rsid w:val="00DB3445"/>
    <w:rsid w:val="00DB362D"/>
    <w:rsid w:val="00DB4BB0"/>
    <w:rsid w:val="00DB68B8"/>
    <w:rsid w:val="00DB7138"/>
    <w:rsid w:val="00DC01C6"/>
    <w:rsid w:val="00DC04EA"/>
    <w:rsid w:val="00DC275B"/>
    <w:rsid w:val="00DC288E"/>
    <w:rsid w:val="00DC3F12"/>
    <w:rsid w:val="00DC47AD"/>
    <w:rsid w:val="00DC5375"/>
    <w:rsid w:val="00DC5742"/>
    <w:rsid w:val="00DC5E16"/>
    <w:rsid w:val="00DC6B60"/>
    <w:rsid w:val="00DC7009"/>
    <w:rsid w:val="00DD18C6"/>
    <w:rsid w:val="00DD2DE9"/>
    <w:rsid w:val="00DD590A"/>
    <w:rsid w:val="00DD6D30"/>
    <w:rsid w:val="00DD7264"/>
    <w:rsid w:val="00DE0308"/>
    <w:rsid w:val="00DE181D"/>
    <w:rsid w:val="00DE1E19"/>
    <w:rsid w:val="00DE2113"/>
    <w:rsid w:val="00DE41D8"/>
    <w:rsid w:val="00DE4A62"/>
    <w:rsid w:val="00DE6DE0"/>
    <w:rsid w:val="00DE74FD"/>
    <w:rsid w:val="00DE7F36"/>
    <w:rsid w:val="00DF0449"/>
    <w:rsid w:val="00DF141B"/>
    <w:rsid w:val="00DF27D2"/>
    <w:rsid w:val="00DF2B6E"/>
    <w:rsid w:val="00DF2F61"/>
    <w:rsid w:val="00DF3174"/>
    <w:rsid w:val="00DF44F6"/>
    <w:rsid w:val="00DF47AA"/>
    <w:rsid w:val="00DF518C"/>
    <w:rsid w:val="00DF792F"/>
    <w:rsid w:val="00E004BF"/>
    <w:rsid w:val="00E0050B"/>
    <w:rsid w:val="00E0147E"/>
    <w:rsid w:val="00E044AE"/>
    <w:rsid w:val="00E0666C"/>
    <w:rsid w:val="00E068A2"/>
    <w:rsid w:val="00E07FB0"/>
    <w:rsid w:val="00E10166"/>
    <w:rsid w:val="00E1119F"/>
    <w:rsid w:val="00E12009"/>
    <w:rsid w:val="00E12A51"/>
    <w:rsid w:val="00E12F6C"/>
    <w:rsid w:val="00E14889"/>
    <w:rsid w:val="00E22BB1"/>
    <w:rsid w:val="00E232DD"/>
    <w:rsid w:val="00E23B54"/>
    <w:rsid w:val="00E2408A"/>
    <w:rsid w:val="00E244A0"/>
    <w:rsid w:val="00E24D0F"/>
    <w:rsid w:val="00E2664C"/>
    <w:rsid w:val="00E26EFB"/>
    <w:rsid w:val="00E3051D"/>
    <w:rsid w:val="00E305D9"/>
    <w:rsid w:val="00E30D62"/>
    <w:rsid w:val="00E32C9D"/>
    <w:rsid w:val="00E33009"/>
    <w:rsid w:val="00E34364"/>
    <w:rsid w:val="00E35A79"/>
    <w:rsid w:val="00E37B7C"/>
    <w:rsid w:val="00E409E2"/>
    <w:rsid w:val="00E40E01"/>
    <w:rsid w:val="00E41AF5"/>
    <w:rsid w:val="00E4316A"/>
    <w:rsid w:val="00E43BE5"/>
    <w:rsid w:val="00E45295"/>
    <w:rsid w:val="00E46221"/>
    <w:rsid w:val="00E47855"/>
    <w:rsid w:val="00E510D2"/>
    <w:rsid w:val="00E526C8"/>
    <w:rsid w:val="00E52EE6"/>
    <w:rsid w:val="00E5416C"/>
    <w:rsid w:val="00E54881"/>
    <w:rsid w:val="00E551BC"/>
    <w:rsid w:val="00E565B6"/>
    <w:rsid w:val="00E57549"/>
    <w:rsid w:val="00E607B9"/>
    <w:rsid w:val="00E60924"/>
    <w:rsid w:val="00E644A6"/>
    <w:rsid w:val="00E67318"/>
    <w:rsid w:val="00E70B04"/>
    <w:rsid w:val="00E70C68"/>
    <w:rsid w:val="00E71502"/>
    <w:rsid w:val="00E71B1C"/>
    <w:rsid w:val="00E72357"/>
    <w:rsid w:val="00E724A9"/>
    <w:rsid w:val="00E73EC3"/>
    <w:rsid w:val="00E748B3"/>
    <w:rsid w:val="00E74999"/>
    <w:rsid w:val="00E75875"/>
    <w:rsid w:val="00E75BFD"/>
    <w:rsid w:val="00E75F8E"/>
    <w:rsid w:val="00E80348"/>
    <w:rsid w:val="00E816D7"/>
    <w:rsid w:val="00E81A53"/>
    <w:rsid w:val="00E838A1"/>
    <w:rsid w:val="00E84E52"/>
    <w:rsid w:val="00E85421"/>
    <w:rsid w:val="00E8754E"/>
    <w:rsid w:val="00E90D2E"/>
    <w:rsid w:val="00E91D43"/>
    <w:rsid w:val="00E91E8D"/>
    <w:rsid w:val="00E93E1C"/>
    <w:rsid w:val="00E94909"/>
    <w:rsid w:val="00E95B26"/>
    <w:rsid w:val="00E95B37"/>
    <w:rsid w:val="00E97A39"/>
    <w:rsid w:val="00EA00A0"/>
    <w:rsid w:val="00EA1880"/>
    <w:rsid w:val="00EA1DF2"/>
    <w:rsid w:val="00EA1ED5"/>
    <w:rsid w:val="00EA29A2"/>
    <w:rsid w:val="00EA2D67"/>
    <w:rsid w:val="00EA320D"/>
    <w:rsid w:val="00EA3A60"/>
    <w:rsid w:val="00EA411E"/>
    <w:rsid w:val="00EA42B6"/>
    <w:rsid w:val="00EA55A0"/>
    <w:rsid w:val="00EA7106"/>
    <w:rsid w:val="00EA7A54"/>
    <w:rsid w:val="00EB1BDA"/>
    <w:rsid w:val="00EB1F7C"/>
    <w:rsid w:val="00EB28C5"/>
    <w:rsid w:val="00EB740C"/>
    <w:rsid w:val="00EC2BD3"/>
    <w:rsid w:val="00EC2C64"/>
    <w:rsid w:val="00EC2F97"/>
    <w:rsid w:val="00EC3464"/>
    <w:rsid w:val="00EC371E"/>
    <w:rsid w:val="00EC42AF"/>
    <w:rsid w:val="00EC4CE1"/>
    <w:rsid w:val="00EC53E4"/>
    <w:rsid w:val="00EC66CF"/>
    <w:rsid w:val="00EC66E9"/>
    <w:rsid w:val="00ED1B46"/>
    <w:rsid w:val="00ED2052"/>
    <w:rsid w:val="00ED2643"/>
    <w:rsid w:val="00ED2D18"/>
    <w:rsid w:val="00ED3160"/>
    <w:rsid w:val="00ED559C"/>
    <w:rsid w:val="00ED6DFF"/>
    <w:rsid w:val="00ED6EC3"/>
    <w:rsid w:val="00ED7198"/>
    <w:rsid w:val="00EE1F05"/>
    <w:rsid w:val="00EE3791"/>
    <w:rsid w:val="00EE55BA"/>
    <w:rsid w:val="00EE75EA"/>
    <w:rsid w:val="00EE7D85"/>
    <w:rsid w:val="00EF0777"/>
    <w:rsid w:val="00EF1DD3"/>
    <w:rsid w:val="00EF2CC6"/>
    <w:rsid w:val="00EF4286"/>
    <w:rsid w:val="00EF4AB5"/>
    <w:rsid w:val="00EF567A"/>
    <w:rsid w:val="00EF646B"/>
    <w:rsid w:val="00EF6617"/>
    <w:rsid w:val="00EF6DD0"/>
    <w:rsid w:val="00F00525"/>
    <w:rsid w:val="00F0056A"/>
    <w:rsid w:val="00F033BE"/>
    <w:rsid w:val="00F03E93"/>
    <w:rsid w:val="00F041A2"/>
    <w:rsid w:val="00F06AD5"/>
    <w:rsid w:val="00F06E90"/>
    <w:rsid w:val="00F126DE"/>
    <w:rsid w:val="00F12EE7"/>
    <w:rsid w:val="00F149C3"/>
    <w:rsid w:val="00F14ECF"/>
    <w:rsid w:val="00F1506F"/>
    <w:rsid w:val="00F15337"/>
    <w:rsid w:val="00F153C2"/>
    <w:rsid w:val="00F15E4A"/>
    <w:rsid w:val="00F15F81"/>
    <w:rsid w:val="00F1605E"/>
    <w:rsid w:val="00F170D5"/>
    <w:rsid w:val="00F20502"/>
    <w:rsid w:val="00F22D01"/>
    <w:rsid w:val="00F22FEC"/>
    <w:rsid w:val="00F23CD4"/>
    <w:rsid w:val="00F2410C"/>
    <w:rsid w:val="00F26616"/>
    <w:rsid w:val="00F26B2A"/>
    <w:rsid w:val="00F26C3C"/>
    <w:rsid w:val="00F27D15"/>
    <w:rsid w:val="00F30DBF"/>
    <w:rsid w:val="00F31126"/>
    <w:rsid w:val="00F31192"/>
    <w:rsid w:val="00F31D7E"/>
    <w:rsid w:val="00F34F60"/>
    <w:rsid w:val="00F35A2A"/>
    <w:rsid w:val="00F35A99"/>
    <w:rsid w:val="00F35B33"/>
    <w:rsid w:val="00F36052"/>
    <w:rsid w:val="00F36B2E"/>
    <w:rsid w:val="00F37F41"/>
    <w:rsid w:val="00F41E98"/>
    <w:rsid w:val="00F43D3B"/>
    <w:rsid w:val="00F455C7"/>
    <w:rsid w:val="00F455F1"/>
    <w:rsid w:val="00F46BEF"/>
    <w:rsid w:val="00F47C69"/>
    <w:rsid w:val="00F5205F"/>
    <w:rsid w:val="00F54E6B"/>
    <w:rsid w:val="00F5637D"/>
    <w:rsid w:val="00F5672A"/>
    <w:rsid w:val="00F57596"/>
    <w:rsid w:val="00F576F5"/>
    <w:rsid w:val="00F57AA6"/>
    <w:rsid w:val="00F60DE4"/>
    <w:rsid w:val="00F631C2"/>
    <w:rsid w:val="00F63592"/>
    <w:rsid w:val="00F6674C"/>
    <w:rsid w:val="00F70605"/>
    <w:rsid w:val="00F70AA8"/>
    <w:rsid w:val="00F711A0"/>
    <w:rsid w:val="00F71B17"/>
    <w:rsid w:val="00F73071"/>
    <w:rsid w:val="00F73135"/>
    <w:rsid w:val="00F74923"/>
    <w:rsid w:val="00F75090"/>
    <w:rsid w:val="00F7630D"/>
    <w:rsid w:val="00F76A2D"/>
    <w:rsid w:val="00F76B03"/>
    <w:rsid w:val="00F7755C"/>
    <w:rsid w:val="00F8075F"/>
    <w:rsid w:val="00F80F9E"/>
    <w:rsid w:val="00F82EBB"/>
    <w:rsid w:val="00F85B5C"/>
    <w:rsid w:val="00F86DF2"/>
    <w:rsid w:val="00F87888"/>
    <w:rsid w:val="00F90396"/>
    <w:rsid w:val="00F91148"/>
    <w:rsid w:val="00F9343D"/>
    <w:rsid w:val="00F9422E"/>
    <w:rsid w:val="00F9478B"/>
    <w:rsid w:val="00F95C1D"/>
    <w:rsid w:val="00F964D8"/>
    <w:rsid w:val="00F96F67"/>
    <w:rsid w:val="00F973BE"/>
    <w:rsid w:val="00F97D1C"/>
    <w:rsid w:val="00FA1DED"/>
    <w:rsid w:val="00FA1E36"/>
    <w:rsid w:val="00FA264F"/>
    <w:rsid w:val="00FA2AB1"/>
    <w:rsid w:val="00FA32CD"/>
    <w:rsid w:val="00FA39AD"/>
    <w:rsid w:val="00FB20C2"/>
    <w:rsid w:val="00FB2CB6"/>
    <w:rsid w:val="00FB398D"/>
    <w:rsid w:val="00FB3DDE"/>
    <w:rsid w:val="00FB5CB9"/>
    <w:rsid w:val="00FB6414"/>
    <w:rsid w:val="00FB7DED"/>
    <w:rsid w:val="00FC06BE"/>
    <w:rsid w:val="00FC0C66"/>
    <w:rsid w:val="00FC1399"/>
    <w:rsid w:val="00FC1BA0"/>
    <w:rsid w:val="00FC1BC4"/>
    <w:rsid w:val="00FC22D6"/>
    <w:rsid w:val="00FC3F9E"/>
    <w:rsid w:val="00FC6C0E"/>
    <w:rsid w:val="00FC77CB"/>
    <w:rsid w:val="00FD0D2E"/>
    <w:rsid w:val="00FD10B8"/>
    <w:rsid w:val="00FD1356"/>
    <w:rsid w:val="00FD2AD3"/>
    <w:rsid w:val="00FD2E00"/>
    <w:rsid w:val="00FD35C9"/>
    <w:rsid w:val="00FD444A"/>
    <w:rsid w:val="00FD5278"/>
    <w:rsid w:val="00FD60E5"/>
    <w:rsid w:val="00FD63BA"/>
    <w:rsid w:val="00FD7049"/>
    <w:rsid w:val="00FE01F7"/>
    <w:rsid w:val="00FE06CB"/>
    <w:rsid w:val="00FE14C8"/>
    <w:rsid w:val="00FE1787"/>
    <w:rsid w:val="00FE1D57"/>
    <w:rsid w:val="00FE2145"/>
    <w:rsid w:val="00FE2FFB"/>
    <w:rsid w:val="00FE497C"/>
    <w:rsid w:val="00FE4DC2"/>
    <w:rsid w:val="00FE4FAC"/>
    <w:rsid w:val="00FE6AD8"/>
    <w:rsid w:val="00FE6C03"/>
    <w:rsid w:val="00FE77C5"/>
    <w:rsid w:val="00FF0827"/>
    <w:rsid w:val="00FF1B32"/>
    <w:rsid w:val="00FF3727"/>
    <w:rsid w:val="00FF41D9"/>
    <w:rsid w:val="00FF4E44"/>
    <w:rsid w:val="00FF5897"/>
    <w:rsid w:val="00FF5E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360" w:lineRule="auto"/>
        <w:ind w:left="360" w:hanging="36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796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semiHidden/>
    <w:unhideWhenUsed/>
    <w:qFormat/>
    <w:rsid w:val="00217961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217961"/>
    <w:pPr>
      <w:ind w:left="720"/>
      <w:contextualSpacing/>
    </w:pPr>
  </w:style>
  <w:style w:type="paragraph" w:customStyle="1" w:styleId="List-1">
    <w:name w:val="List-1"/>
    <w:basedOn w:val="Normal"/>
    <w:rsid w:val="00C256FD"/>
    <w:pPr>
      <w:numPr>
        <w:numId w:val="1"/>
      </w:numPr>
      <w:spacing w:after="60" w:line="240" w:lineRule="auto"/>
    </w:pPr>
    <w:rPr>
      <w:rFonts w:ascii="Bookman Old Style" w:eastAsia="Times New Roman" w:hAnsi="Bookman Old Style" w:cs="Times New Roman"/>
      <w:sz w:val="20"/>
      <w:szCs w:val="24"/>
    </w:rPr>
  </w:style>
  <w:style w:type="paragraph" w:customStyle="1" w:styleId="questions">
    <w:name w:val="questions"/>
    <w:basedOn w:val="List-1"/>
    <w:link w:val="questionsChar"/>
    <w:rsid w:val="000E0FE1"/>
    <w:pPr>
      <w:ind w:left="-101" w:firstLine="0"/>
    </w:pPr>
    <w:rPr>
      <w:sz w:val="22"/>
    </w:rPr>
  </w:style>
  <w:style w:type="character" w:customStyle="1" w:styleId="questionsChar">
    <w:name w:val="questions Char"/>
    <w:basedOn w:val="DefaultParagraphFont"/>
    <w:link w:val="questions"/>
    <w:rsid w:val="000E0FE1"/>
    <w:rPr>
      <w:rFonts w:ascii="Bookman Old Style" w:eastAsia="Times New Roman" w:hAnsi="Bookman Old Style" w:cs="Times New Roman"/>
      <w:szCs w:val="24"/>
    </w:rPr>
  </w:style>
  <w:style w:type="paragraph" w:customStyle="1" w:styleId="Default">
    <w:name w:val="Default"/>
    <w:rsid w:val="000E0FE1"/>
    <w:pPr>
      <w:autoSpaceDE w:val="0"/>
      <w:autoSpaceDN w:val="0"/>
      <w:adjustRightInd w:val="0"/>
      <w:spacing w:after="0" w:line="240" w:lineRule="auto"/>
      <w:ind w:left="0" w:firstLine="0"/>
      <w:jc w:val="left"/>
    </w:pPr>
    <w:rPr>
      <w:rFonts w:ascii="Times New Roman" w:eastAsia="Calibri" w:hAnsi="Times New Roman" w:cs="Times New Roman"/>
      <w:color w:val="000000"/>
      <w:sz w:val="24"/>
      <w:szCs w:val="24"/>
      <w:lang w:bidi="hi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8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591</Words>
  <Characters>3375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4-10-01T08:41:00Z</dcterms:created>
  <dcterms:modified xsi:type="dcterms:W3CDTF">2014-10-01T08:49:00Z</dcterms:modified>
</cp:coreProperties>
</file>